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66C77C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1391900</wp:posOffset>
            </wp:positionV>
            <wp:extent cx="469900" cy="266700"/>
            <wp:effectExtent l="0" t="0" r="6350" b="0"/>
            <wp:wrapNone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图片 10050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辽宁省锦州市中考数学试卷</w:t>
      </w:r>
    </w:p>
    <w:p w14:paraId="092861E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分．在每小题列出的选项中，选出符合题目的一项）</w:t>
      </w:r>
    </w:p>
    <w:p w14:paraId="2D18861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绝对值是（　　）</w:t>
      </w:r>
    </w:p>
    <w:p w14:paraId="7256D4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" o:title="eqIdc2a5314ca95ac34430080237a67973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4" o:title="eqId15fbc9869c1c96d2713e59c8f29e7e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eastAsia="Times New Roman" w:cs="Times New Roman"/>
        </w:rPr>
        <w:t>2022</w:t>
      </w:r>
      <w:r>
        <w:tab/>
      </w:r>
      <w:r>
        <w:t xml:space="preserve">D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</w:p>
    <w:p w14:paraId="650855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5BEDC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D124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绝对值的意义可直接得出答案．</w:t>
      </w:r>
    </w:p>
    <w:p w14:paraId="61D334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−2022</w:t>
      </w:r>
      <w:r>
        <w:rPr>
          <w:rFonts w:ascii="宋体" w:hAnsi="宋体"/>
          <w:color w:val="000000"/>
        </w:rPr>
        <w:t>的绝对值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，</w:t>
      </w:r>
    </w:p>
    <w:p w14:paraId="265016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8284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绝对值，掌握绝对值的意义是解题的关键．</w:t>
      </w:r>
    </w:p>
    <w:p w14:paraId="08DFE5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党的十八大以来，以习近平同志为核心的党中央重视技能人才的培育与发展．据报道，截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底，我国高技能人才超过</w:t>
      </w:r>
      <w:r>
        <w:rPr>
          <w:rFonts w:eastAsia="Times New Roman" w:cs="Times New Roman"/>
          <w:color w:val="000000"/>
        </w:rPr>
        <w:t>60000000</w:t>
      </w:r>
      <w:r>
        <w:rPr>
          <w:rFonts w:ascii="宋体" w:hAnsi="宋体"/>
          <w:color w:val="000000"/>
        </w:rPr>
        <w:t>人，请将数据</w:t>
      </w:r>
      <w:r>
        <w:rPr>
          <w:rFonts w:eastAsia="Times New Roman" w:cs="Times New Roman"/>
          <w:color w:val="000000"/>
        </w:rPr>
        <w:t>60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6903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" o:title="eqId690c6b6b1710ad8379e2736fb661c88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8" o:title="eqId4aea2c27a808aa3135305efff21256a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" o:title="eqId54c06f292ccd83a604cfbf3e68087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" o:title="eqIdd7d252ba41696632e8d5786fce902b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399ED7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771EC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B7CA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大于或等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整数；当原数的绝对值小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整数．</w:t>
      </w:r>
    </w:p>
    <w:p w14:paraId="1102EE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将数据</w:t>
      </w:r>
      <w:r>
        <w:rPr>
          <w:rFonts w:eastAsia="Times New Roman" w:cs="Times New Roman"/>
          <w:color w:val="000000"/>
        </w:rPr>
        <w:t>60000000</w:t>
      </w:r>
      <w:r>
        <w:rPr>
          <w:rFonts w:ascii="宋体" w:hAnsi="宋体"/>
          <w:color w:val="000000"/>
        </w:rPr>
        <w:t>用科学记数法表示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8" o:title="eqId4aea2c27a808aa3135305efff21256a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3FE08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3C835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科学记数法，熟练掌握科学记数法是解题的关键．</w:t>
      </w:r>
    </w:p>
    <w:p w14:paraId="71BCA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几何体是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完全相同的小正方体搭成的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D7EE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CB3F9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1000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19175" cy="9620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23950" cy="10572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62050" cy="1047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5D5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963C5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5F30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几何体的三视图可直接进行排除选项．</w:t>
      </w:r>
    </w:p>
    <w:p w14:paraId="7F1582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</w:t>
      </w:r>
    </w:p>
    <w:p w14:paraId="7D7BA2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该几何体的主视图为</w:t>
      </w:r>
      <w:r>
        <w:rPr>
          <w:rFonts w:ascii="宋体" w:hAnsi="宋体"/>
          <w:color w:val="000000"/>
        </w:rPr>
        <w:drawing>
          <wp:inline distT="0" distB="0" distL="114300" distR="114300">
            <wp:extent cx="1104900" cy="952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；</w:t>
      </w:r>
    </w:p>
    <w:p w14:paraId="1002A7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BB7CC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三视图，熟练掌握几何体的三视图是解题的关键．</w:t>
      </w:r>
    </w:p>
    <w:p w14:paraId="6EE2C4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校教师自愿者团队经常做公益活动，下表是对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成员本学期参加公益活动情况进行的统计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52"/>
        <w:gridCol w:w="450"/>
        <w:gridCol w:w="345"/>
        <w:gridCol w:w="345"/>
        <w:gridCol w:w="345"/>
      </w:tblGrid>
      <w:tr w14:paraId="58F275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1623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9137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C25B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332E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3E43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2BBCCF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379F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D42E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544C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84D7B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C3AC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</w:tbl>
    <w:p w14:paraId="0011C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那么关于活动次数的统计数据描述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6311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平均数是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3</w:t>
      </w:r>
    </w:p>
    <w:p w14:paraId="2A97ABC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平均数是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8</w:t>
      </w:r>
    </w:p>
    <w:p w14:paraId="440B6C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486DE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F78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表格可直接进行求解．</w:t>
      </w:r>
    </w:p>
    <w:p w14:paraId="0ECFD7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表格得：次数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人数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故众数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这组数据的中位数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6.25pt;width:35.25pt;" o:ole="t" filled="f" o:preferrelative="t" stroked="f" coordsize="21600,21600">
            <v:path/>
            <v:fill on="f" focussize="0,0"/>
            <v:stroke on="f" joinstyle="miter"/>
            <v:imagedata r:id="rId31" o:title="eqIde1ac5b1ce9f6ba80517d32d089ac36b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，平均数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33" o:title="eqId3e835a37e2585df6cf41699a82628f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1140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D7D5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平均数、众数及中位数，熟练掌握平均数、众数与中位数的求法是解题的关键．</w:t>
      </w:r>
    </w:p>
    <w:p w14:paraId="35ED6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7FC4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85.5pt;" o:ole="t" filled="f" o:preferrelative="t" stroked="f" coordsize="21600,21600">
            <v:path/>
            <v:fill on="f" focussize="0,0"/>
            <v:stroke on="f" joinstyle="miter"/>
            <v:imagedata r:id="rId35" o:title="eqId1f610dc2371547c019a18cb340c5f96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37" o:title="eqIdef3921145b977235e1e8e29a0935b42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9" o:title="eqId30b92e257a25327353e8eaf57e224e6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1" o:title="eqId5804a13fef714b8a7e8dcfa3639ce22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 w14:paraId="3D04EA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F91FF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F9D8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根据幂的乘方运算法则，同底数幂的乘法法则，同底数幂的除法法则以及合并同类项逐一判断即可．</w:t>
      </w:r>
    </w:p>
    <w:p w14:paraId="527135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91.5pt;" o:ole="t" filled="f" o:preferrelative="t" stroked="f" coordsize="21600,21600">
            <v:path/>
            <v:fill on="f" focussize="0,0"/>
            <v:stroke on="f" joinstyle="miter"/>
            <v:imagedata r:id="rId43" o:title="eqIdd4ef085c1e24b6332195b6e40e203b8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；</w:t>
      </w:r>
    </w:p>
    <w:p w14:paraId="168D8F5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37" o:title="eqIdef3921145b977235e1e8e29a0935b42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，故本选项符合题意；</w:t>
      </w:r>
    </w:p>
    <w:p w14:paraId="12A34C2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6" o:title="eqId88b690fd6ab223867b38398cb5012c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；</w:t>
      </w:r>
    </w:p>
    <w:p w14:paraId="63A6639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48" o:title="eqIda0bb7b436253ac5a5081d251e8396aa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/>
          <w:color w:val="000000"/>
        </w:rPr>
        <w:t>，故本选项不合题意．</w:t>
      </w:r>
    </w:p>
    <w:p w14:paraId="537B18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EFBE7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底数幂的乘除法以及幂的乘方与积的乘方，熟记这些运算法则是解答本题的关键．</w:t>
      </w:r>
    </w:p>
    <w:p w14:paraId="565B58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直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" o:title="eqId7ff4e42856fa5f6a4e12993e53b065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/>
          <w:color w:val="000000"/>
        </w:rPr>
        <w:t>，将含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" o:title="eqIdf6b86c22b670a8e9f3896f9e8883fb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/>
          <w:color w:val="000000"/>
        </w:rPr>
        <w:t>角的直角三角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54" o:title="eqId9c328029956ac3b29777b7ffd7601c8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/>
          <w:color w:val="000000"/>
        </w:rPr>
        <w:t>按图中位置摆放，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6" o:title="eqId57a73922a893a574a434a19845461a3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8" o:title="eqId9d57899ad4774aed9ccc7bd23db7215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9032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4859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7373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" o:title="eqIdf6b86c22b670a8e9f3896f9e8883fbb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a7b398c95494eddc79939f16e66cf4d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" o:title="eqIdd36581140ebac5d28438ea63b1b23b6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2fb94bd9eb80fb9f5f02f518bb8f22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</w:p>
    <w:p w14:paraId="785371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F23A4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23CB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根据平行线的性质可得∠</w:t>
      </w:r>
      <w:r>
        <w:rPr>
          <w:rFonts w:eastAsia="Times New Roman" w:cs="Times New Roman"/>
          <w:color w:val="000000"/>
        </w:rPr>
        <w:t>3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=110</w:t>
      </w:r>
      <w:r>
        <w:rPr>
          <w:rFonts w:ascii="宋体" w:hAnsi="宋体"/>
          <w:color w:val="000000"/>
        </w:rPr>
        <w:t>°，则有∠</w:t>
      </w:r>
      <w:r>
        <w:rPr>
          <w:rFonts w:eastAsia="Times New Roman" w:cs="Times New Roman"/>
          <w:color w:val="000000"/>
        </w:rPr>
        <w:t>4=70</w:t>
      </w:r>
      <w:r>
        <w:rPr>
          <w:rFonts w:ascii="宋体" w:hAnsi="宋体"/>
          <w:color w:val="000000"/>
        </w:rPr>
        <w:t>°，然后根据三角形外角的性质可求解．</w:t>
      </w:r>
    </w:p>
    <w:p w14:paraId="138425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</w:t>
      </w:r>
    </w:p>
    <w:p w14:paraId="41FBEA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4954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EAB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" o:title="eqId7ff4e42856fa5f6a4e12993e53b065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56" o:title="eqId57a73922a893a574a434a19845461a3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CF5A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3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=110</w:t>
      </w:r>
      <w:r>
        <w:rPr>
          <w:rFonts w:ascii="宋体" w:hAnsi="宋体"/>
          <w:color w:val="000000"/>
        </w:rPr>
        <w:t>°，</w:t>
      </w:r>
    </w:p>
    <w:p w14:paraId="6C4744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71" o:title="eqId7777a0bb186938f1e7cad405efe86d0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4C20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3" o:title="eqId2fb01d2b57580731c8b807ac8cffc8b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 w14:paraId="55EDED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102pt;" o:ole="t" filled="f" o:preferrelative="t" stroked="f" coordsize="21600,21600">
            <v:path/>
            <v:fill on="f" focussize="0,0"/>
            <v:stroke on="f" joinstyle="miter"/>
            <v:imagedata r:id="rId75" o:title="eqId0bca7245f3184e14d38310fc1c49a6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5C96D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D061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平行线的性质及三角形外角的性质，熟练掌握平行线的性质及三角形外角的性质是解题的关键．</w:t>
      </w:r>
    </w:p>
    <w:p w14:paraId="0D2BA1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矩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9" o:title="eqId92f1844834ef0315a704d8e2fba7754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大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1" o:title="eqIdc93148adbc6e856da9a9d263f485d0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" o:title="eqId411461db15ee8086332c531e086c40c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5" o:title="eqId6d93949d8a15aca4e79cedb97859057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7" o:title="eqId68a83fdd2ba72a2dba0b6b10bb3e06b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DBC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876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CE5CF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90" o:title="eqIdd297eab7380f6a28ec010218d9ab4ba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eqId31da7291140e430a11e2a10cc6cdefb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4" o:title="eqId7ad9de54606c4a72d0f8decb6b0e63b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6" o:title="eqId2c6c4a684e08d7a47b544929c449c05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 w14:paraId="2E6775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0FE4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95D2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矩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可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99" o:title="eqId8db215c20a20c90e7591da5895c6926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根据勾股定理可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/>
          <w:color w:val="000000"/>
        </w:rPr>
        <w:t>的长度，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3" o:title="eqIde21fdf9930c5ea2bff5f80d9dfb78ff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/>
          <w:color w:val="000000"/>
        </w:rPr>
        <w:t>中得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5pt;width:86.25pt;" o:ole="t" filled="f" o:preferrelative="t" stroked="f" coordsize="21600,21600">
            <v:path/>
            <v:fill on="f" focussize="0,0"/>
            <v:stroke on="f" joinstyle="miter"/>
            <v:imagedata r:id="rId105" o:title="eqId83875d3816946c334edea3b2ce8541e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/>
          <w:color w:val="000000"/>
        </w:rPr>
        <w:t>，又由题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" o:title="eqId411461db15ee8086332c531e086c40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，于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9" o:title="eqId067a4059b1c06cda32e3d363dc2e467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11" o:title="eqId0f8a9f3ffdd731a0d8968126f8a71dc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/>
          <w:color w:val="000000"/>
        </w:rPr>
        <w:t>，于是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3" o:title="eqIdb96e68ecf9d35bb322459ad7995a166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中，利用锐角三角函数即可求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7" o:title="eqId68a83fdd2ba72a2dba0b6b10bb3e06b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77A1C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" o:title="eqId411461db15ee8086332c531e086c40c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8" o:title="eqId1dde8112e8eb968fd042418dd63275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69DF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876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9AFD2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四边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</w:p>
    <w:p w14:paraId="722F02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24" o:title="eqId7f591a8a8e20e4154aa24f94ae3bcba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26" o:title="eqId9a506ae29b51367caa62c5e770e50a4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28" o:title="eqId31919a6291edb861cfa0edd663b41c7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CCC635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30" o:title="eqId94b08ccda1125ee37f78ccb01bcd475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</w:t>
      </w:r>
    </w:p>
    <w:p w14:paraId="392E1A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2" o:title="eqId058b7764a6334566be892902f4b1b23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4" o:title="eqId04ee826937d2add7a93aaa1422f8b73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B2450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183pt;" o:ole="t" filled="f" o:preferrelative="t" stroked="f" coordsize="21600,21600">
            <v:path/>
            <v:fill on="f" focussize="0,0"/>
            <v:stroke on="f" joinstyle="miter"/>
            <v:imagedata r:id="rId136" o:title="eqId23a75b752a77b19e63db34093c75b91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FF1BF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38" o:title="eqIdc0bf6298a61e67d1ee624f0000ab1df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2B9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作图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" o:title="eqId411461db15ee8086332c531e086c40c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，</w:t>
      </w:r>
    </w:p>
    <w:p w14:paraId="410E77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42" o:title="eqIdf8929429822b7c1caf4e62068cf40ad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144" o:title="eqId354a650a40edc305105348a1777c9b3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A94A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3" o:title="eqIdb96e68ecf9d35bb322459ad7995a166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22E470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49" o:title="eqIde93b11bf33e0f5c1fb0b1b554419797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41D8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151" o:title="eqId838fd5001526f27c815866a6cf0fb77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0CD4D5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53" o:title="eqId28193e390017dd80fbfccbfb9d1239f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F199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155" o:title="eqId8b689cce12e9d9d33a03dd0a23f89df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B22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8E2C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矩形的性质，锐角三角函数，垂直平分线，勾股定理，掌握定理以及性质是解题的关键．</w:t>
      </w:r>
    </w:p>
    <w:p w14:paraId="48A955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7" o:title="eqId2f8f88798ec42a58dccd212586382b2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138pt;" o:ole="t" filled="f" o:preferrelative="t" stroked="f" coordsize="21600,21600">
            <v:path/>
            <v:fill on="f" focussize="0,0"/>
            <v:stroke on="f" joinstyle="miter"/>
            <v:imagedata r:id="rId159" o:title="eqId7f56349a0cc99e56e4a5ac98cb34ab0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的速度沿线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/>
          <w:color w:val="000000"/>
        </w:rPr>
        <w:t>匀速运动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运动到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停止运动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63" o:title="eqIdd84733f9dc908ceb11459cc2aed580a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将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6" o:title="eqIdd9763846b1131e1e3e2d741ad95d5bb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68" o:title="eqId7a5f1641947153c80b987320885a2b5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/>
          <w:color w:val="000000"/>
        </w:rPr>
        <w:t>折叠得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0" o:title="eqId8d098710c5ae7836ffb35873e03bb9c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/>
          <w:color w:val="000000"/>
        </w:rPr>
        <w:t>，设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秒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0" o:title="eqId8d098710c5ae7836ffb35873e03bb9c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3" o:title="eqId15c0dbe3c080c4c4636c64803e5c1f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则下列图象能大致反映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函数关系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25C00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2668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F4BB6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552575" cy="9620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452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3A2D3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2D0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易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eqId2aa618d795ebf3d95fcfea6bf44ce9c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2" o:title="eqIdaf5892d2b1018dfd98dca8bc4af0fdc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184" o:title="eqId703de395f346058bc02da6e3efe403d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/>
          <w:color w:val="000000"/>
        </w:rPr>
        <w:t>，进而可分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左侧时和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右侧时，然后分类求解即可．</w:t>
      </w:r>
    </w:p>
    <w:p w14:paraId="4F5A1B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138pt;" o:ole="t" filled="f" o:preferrelative="t" stroked="f" coordsize="21600,21600">
            <v:path/>
            <v:fill on="f" focussize="0,0"/>
            <v:stroke on="f" joinstyle="miter"/>
            <v:imagedata r:id="rId159" o:title="eqId7f56349a0cc99e56e4a5ac98cb34ab0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28B3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2" o:title="eqIdaf5892d2b1018dfd98dca8bc4af0fdc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098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eqId2aa618d795ebf3d95fcfea6bf44ce9c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B913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189" o:title="eqId072485a50ba4f5ae4ccb6f0d8233ae4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F294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折叠的性质可得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5pt;width:163.5pt;" o:ole="t" filled="f" o:preferrelative="t" stroked="f" coordsize="21600,21600">
            <v:path/>
            <v:fill on="f" focussize="0,0"/>
            <v:stroke on="f" joinstyle="miter"/>
            <v:imagedata r:id="rId191" o:title="eqId64dbcf17cf37a05146b94518f262682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776B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重合时，则有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3" o:title="eqId8cbeede118c407a800b05757b9a1393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0B05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左侧时，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5" o:title="eqId0e14727ca623ebd50616fb6a36d01c5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BDAD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0" o:title="eqId8d098710c5ae7836ffb35873e03bb9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3" o:title="eqId15c0dbe3c080c4c4636c64803e5c1f7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5pt;width:166.5pt;" o:ole="t" filled="f" o:preferrelative="t" stroked="f" coordsize="21600,21600">
            <v:path/>
            <v:fill on="f" focussize="0,0"/>
            <v:stroke on="f" joinstyle="miter"/>
            <v:imagedata r:id="rId199" o:title="eqIdb26b98de328ac1fb4fd57bb07cb32f4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D498F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的右侧时，即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1" o:title="eqId849c17bd6fd63b1ca11138e55dd1544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/>
          <w:color w:val="000000"/>
        </w:rPr>
        <w:t>，如图所示：</w:t>
      </w:r>
    </w:p>
    <w:p w14:paraId="68E3B1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9906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5F5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折叠性质可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6.5pt;width:178.5pt;" o:ole="t" filled="f" o:preferrelative="t" stroked="f" coordsize="21600,21600">
            <v:path/>
            <v:fill on="f" focussize="0,0"/>
            <v:stroke on="f" joinstyle="miter"/>
            <v:imagedata r:id="rId204" o:title="eqId9376c9a3a98fe599dc41c1d079fe56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206" o:title="eqId24da175f087c759aea54ae5bd96a908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8647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8" o:title="eqIda60f3ef852918459fc8f2e0fc8cdadd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F23E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10" o:title="eqId82eebb71ed7589bb5e48b8f07e0bdee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048B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5pt;width:124.5pt;" o:ole="t" filled="f" o:preferrelative="t" stroked="f" coordsize="21600,21600">
            <v:path/>
            <v:fill on="f" focussize="0,0"/>
            <v:stroke on="f" joinstyle="miter"/>
            <v:imagedata r:id="rId212" o:title="eqId78ceb0a4593d77a96a1f40712a93b09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AAA4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0" o:title="eqId8d098710c5ae7836ffb35873e03bb9c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3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4.5pt;width:328.5pt;" o:ole="t" filled="f" o:preferrelative="t" stroked="f" coordsize="21600,21600">
            <v:path/>
            <v:fill on="f" focussize="0,0"/>
            <v:stroke on="f" joinstyle="miter"/>
            <v:imagedata r:id="rId216" o:title="eqId36c4f9533b6ad23f30a5c2fe71b645f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BCE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能反映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0" o:title="eqId8d098710c5ae7836ffb35873e03bb9c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3" o:title="eqId15c0dbe3c080c4c4636c64803e5c1f7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/>
          <w:color w:val="000000"/>
        </w:rPr>
        <w:t>重叠部分的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之间函数关系的图象只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；</w:t>
      </w:r>
    </w:p>
    <w:p w14:paraId="7D5292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F1C1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次函数的图象及三角函数，熟练掌握二次函数的图象及三角函数是解题的关键．</w:t>
      </w:r>
    </w:p>
    <w:p w14:paraId="33269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C5B44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平均数相同，若甲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方差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20" o:title="eqId18999a04dcd2b95505ad4ce0282f469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，乙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方差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22" o:title="eqIdbe33e5ff6e0827ca5fc9a7a58888324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/>
          <w:color w:val="000000"/>
        </w:rPr>
        <w:t>，则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比较稳定的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（填“甲”或“乙”）</w:t>
      </w:r>
    </w:p>
    <w:p w14:paraId="623056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乙</w:t>
      </w:r>
    </w:p>
    <w:p w14:paraId="101577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0E8C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方差可直接进行求解．</w:t>
      </w:r>
    </w:p>
    <w:p w14:paraId="0CD020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20" o:title="eqId18999a04dcd2b95505ad4ce0282f469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22" o:title="eqIdbe33e5ff6e0827ca5fc9a7a58888324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可知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26" o:title="eqId7fbf356fe6b1138d7f9e179cb5515ba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/>
          <w:color w:val="000000"/>
        </w:rPr>
        <w:t>，且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的平均数相同，所以甲、乙两名学生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立定跳远成绩比较稳定的是乙；</w:t>
      </w:r>
    </w:p>
    <w:p w14:paraId="623435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乙．</w:t>
      </w:r>
    </w:p>
    <w:p w14:paraId="09315D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方差，熟练掌握方差的相关知识点是解题的关键．</w:t>
      </w:r>
    </w:p>
    <w:p w14:paraId="26B556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一个不透明的口袋中装有红球和白球共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，这些球除颜色外都相同，将口袋中的球搅匀后，从中随机摸出一个球，记下它的颜色后再放回口袋中，不断重复这一过程，共摸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球，发现有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次摸到红球，则口袋中红球的个数约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4D8362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06784D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8D7F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球的总个数乘以摸到红球的频率即可．</w:t>
      </w:r>
    </w:p>
    <w:p w14:paraId="47418F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估计这个口袋中红球的数量为</w:t>
      </w:r>
      <w:r>
        <w:rPr>
          <w:rFonts w:eastAsia="Times New Roman" w:cs="Times New Roman"/>
          <w:color w:val="000000"/>
        </w:rPr>
        <w:t>8×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28" o:title="eqIde3c4479b8ee518e0b7297b344962d31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（个）．</w:t>
      </w:r>
    </w:p>
    <w:p w14:paraId="3675CF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7CD0B2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利用频率估计概率：大量重复实验时，事件发生的频率在某个固定位置左右摆动，并且摆动的幅度越来越小，根据这个频率稳定性定理，可以用频率的集中趋势来估计概率，这个固定的近似值就是这个事件的概率，用频率估计概率得到的是近似值，随实验次数的增多，值越来越精确．</w:t>
      </w:r>
    </w:p>
    <w:p w14:paraId="4954A8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3</w:t>
      </w:r>
      <w:r>
        <w:rPr>
          <w:rFonts w:eastAsia="Times New Roman" w:cs="Times New Roman"/>
          <w:i/>
          <w:color w:val="000000"/>
        </w:rPr>
        <w:t>x+k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有两个不相等的实数根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．</w:t>
      </w:r>
    </w:p>
    <w:p w14:paraId="7BDFBD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k＜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" o:title="eqId31da7291140e430a11e2a10cc6cdefb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</w:p>
    <w:p w14:paraId="71D003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FDB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007351226" name="图片 100735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1226" name="图片 1007351226"/>
                    <pic:cNvPicPr>
                      <a:picLocks noChangeAspect="1"/>
                    </pic:cNvPicPr>
                  </pic:nvPicPr>
                  <pic:blipFill>
                    <a:blip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由题意得：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＞0</w:t>
      </w:r>
      <w:r>
        <w:rPr>
          <w:rFonts w:ascii="宋体" w:hAnsi="宋体"/>
          <w:color w:val="000000"/>
        </w:rPr>
        <w:t>，</w:t>
      </w:r>
    </w:p>
    <w:p w14:paraId="49C503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＜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2" o:title="eqIdacdcce9914d42ab1dc31be3f62b1bec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23FC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＜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2" o:title="eqIdacdcce9914d42ab1dc31be3f62b1bec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BDB3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130°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的度数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E56CD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2192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E08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0°##40</w:t>
      </w:r>
      <w:r>
        <w:rPr>
          <w:rFonts w:ascii="宋体" w:hAnsi="宋体"/>
          <w:color w:val="000000"/>
        </w:rPr>
        <w:t>度</w:t>
      </w:r>
    </w:p>
    <w:p w14:paraId="427886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1CC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利用圆内接四边形的性质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的度数求得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度数，然后利用直径所对的圆周角是直角确定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然后利用直角三角形的两个锐角互余求得答案即可．</w:t>
      </w:r>
    </w:p>
    <w:p w14:paraId="1DB3F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130°</w:t>
      </w:r>
      <w:r>
        <w:rPr>
          <w:rFonts w:ascii="宋体" w:hAnsi="宋体"/>
          <w:color w:val="000000"/>
        </w:rPr>
        <w:t>，</w:t>
      </w:r>
    </w:p>
    <w:p w14:paraId="60A91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18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180°-130°=50°</w:t>
      </w:r>
      <w:r>
        <w:rPr>
          <w:rFonts w:ascii="宋体" w:hAnsi="宋体"/>
          <w:color w:val="000000"/>
        </w:rPr>
        <w:t>，</w:t>
      </w:r>
    </w:p>
    <w:p w14:paraId="5DE5D0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，</w:t>
      </w:r>
    </w:p>
    <w:p w14:paraId="5D2A0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AD4C1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eastAsia="Times New Roman" w:cs="Times New Roman"/>
          <w:color w:val="000000"/>
        </w:rPr>
        <w:t>=9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-50°=40°</w:t>
      </w:r>
      <w:r>
        <w:rPr>
          <w:rFonts w:ascii="宋体" w:hAnsi="宋体"/>
          <w:color w:val="000000"/>
        </w:rPr>
        <w:t>，</w:t>
      </w:r>
    </w:p>
    <w:p w14:paraId="61935C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0°</w:t>
      </w:r>
      <w:r>
        <w:rPr>
          <w:rFonts w:ascii="宋体" w:hAnsi="宋体"/>
          <w:color w:val="000000"/>
        </w:rPr>
        <w:t>．</w:t>
      </w:r>
    </w:p>
    <w:p w14:paraId="37DBBF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内接四边形的性质及圆周角定理的知识，解题的关键是了解圆内接四边形的对角互补．</w:t>
      </w:r>
    </w:p>
    <w:p w14:paraId="66848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正方形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7" o:title="eqId03902478df1a55bc99703210bccab91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9" o:title="eqId85c4bdfb0db1e31e8459df1d15f9ab5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305a88d4e0249bd16d48eda01331d2d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4" o:title="eqId4c105d6ba18fbb0581fb982175e2eac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66F6B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3620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A4019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33AA2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3BA5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正方形的性质可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5pt;width:151.5pt;" o:ole="t" filled="f" o:preferrelative="t" stroked="f" coordsize="21600,21600">
            <v:path/>
            <v:fill on="f" focussize="0,0"/>
            <v:stroke on="f" joinstyle="miter"/>
            <v:imagedata r:id="rId247" o:title="eqId5430b9b70d473097a6f88c29f6a4a26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51" o:title="eqId7af5a002268da6c9d9132b39f3bb9dd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/>
          <w:color w:val="000000"/>
        </w:rPr>
        <w:t>，然后可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53" o:title="eqId79c6e69110d9eb7637a7887d785d2e5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/>
          <w:color w:val="000000"/>
        </w:rPr>
        <w:t>，进而问题可求解．</w:t>
      </w:r>
    </w:p>
    <w:p w14:paraId="6E6637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2" o:title="eqId305a88d4e0249bd16d48eda01331d2d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8886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257" o:title="eqId9b0a5597209b3ff7a749835ae48a254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49" o:title="eqIdf571396be1aa4a8914a66f7d7abd638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0257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51" o:title="eqId7af5a002268da6c9d9132b39f3bb9dd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E7E4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261" o:title="eqIdfb5ce85582a5ed1405a68bf054d367a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889E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7" o:title="eqId03902478df1a55bc99703210bccab9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4B7F98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.5pt;width:151.5pt;" o:ole="t" filled="f" o:preferrelative="t" stroked="f" coordsize="21600,21600">
            <v:path/>
            <v:fill on="f" focussize="0,0"/>
            <v:stroke on="f" joinstyle="miter"/>
            <v:imagedata r:id="rId247" o:title="eqId5430b9b70d473097a6f88c29f6a4a2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5632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53" o:title="eqId79c6e69110d9eb7637a7887d785d2e5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266" o:title="eqIdf03b89fe1b1207fabb8d90f5249eda5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C55B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68" o:title="eqIdc0a92997bce06368c5d704d05b44ff1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9C10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270" o:title="eqIda30761ba50cdafce226ee3632556d87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71B80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1590A5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正方形的性质及相似三角形的性质与判定，熟练掌握正方形的性质及相似三角形的性质与判定是解题的关键．</w:t>
      </w:r>
    </w:p>
    <w:p w14:paraId="212A26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平面直角坐标系中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2" o:title="eqId956237ef28b558110df15741ebc2c44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)</w:t>
      </w:r>
      <w:r>
        <w:rPr>
          <w:rFonts w:ascii="宋体" w:hAnsi="宋体"/>
          <w:color w:val="000000"/>
        </w:rPr>
        <w:t>的图像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7B34F8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6954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258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07588E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6B11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DO</w: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C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由此即可求得答案．</w:t>
      </w:r>
    </w:p>
    <w:p w14:paraId="01D991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) </w:t>
      </w:r>
      <w:r>
        <w:rPr>
          <w:rFonts w:ascii="宋体" w:hAnsi="宋体"/>
          <w:color w:val="000000"/>
        </w:rPr>
        <w:t>，如图，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477C6B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66687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E8C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：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</w:p>
    <w:p w14:paraId="771153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O</w:t>
      </w:r>
      <w:r>
        <w:rPr>
          <w:rFonts w:ascii="宋体" w:hAnsi="宋体"/>
          <w:color w:val="000000"/>
        </w:rPr>
        <w:t>，</w:t>
      </w:r>
    </w:p>
    <w:p w14:paraId="2208E2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DO</w:t>
      </w:r>
      <w:r>
        <w:rPr>
          <w:rFonts w:ascii="宋体" w:hAnsi="宋体"/>
          <w:color w:val="000000"/>
        </w:rPr>
        <w:t>，</w:t>
      </w:r>
    </w:p>
    <w:p w14:paraId="632910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DO</w:t>
      </w:r>
      <w:r>
        <w:rPr>
          <w:rFonts w:ascii="宋体" w:hAnsi="宋体"/>
          <w:color w:val="000000"/>
        </w:rPr>
        <w:t>，</w:t>
      </w:r>
    </w:p>
    <w:p w14:paraId="7F582E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OD</w:t>
      </w:r>
      <w:r>
        <w:rPr>
          <w:rFonts w:eastAsia="Times New Roman" w:cs="Times New Roman"/>
          <w:color w:val="000000"/>
        </w:rPr>
        <w:t xml:space="preserve">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OD</w:t>
      </w:r>
      <w:r>
        <w:rPr>
          <w:rFonts w:eastAsia="Times New Roman" w:cs="Times New Roman"/>
          <w:color w:val="000000"/>
        </w:rPr>
        <w:t xml:space="preserve">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DO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O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6550F1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6" o:title="eqId8eff998d034284391ca064755fa6bf1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6" o:title="eqId8eff998d034284391ca064755fa6bf1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1DBE0E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411595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)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2" o:title="eqId956237ef28b558110df15741ebc2c44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3A8478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 xml:space="preserve">=2 </w:t>
      </w:r>
      <w:r>
        <w:rPr>
          <w:rFonts w:ascii="宋体" w:hAnsi="宋体"/>
          <w:color w:val="000000"/>
        </w:rPr>
        <w:t>．</w:t>
      </w:r>
    </w:p>
    <w:p w14:paraId="5F166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 xml:space="preserve">2 </w:t>
      </w:r>
      <w:r>
        <w:rPr>
          <w:rFonts w:ascii="宋体" w:hAnsi="宋体"/>
          <w:color w:val="000000"/>
        </w:rPr>
        <w:t>．</w:t>
      </w:r>
    </w:p>
    <w:p w14:paraId="32E6E8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07351230" name="图片 100735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1230" name="图片 1007351230"/>
                    <pic:cNvPicPr>
                      <a:picLocks noChangeAspect="1"/>
                    </pic:cNvPicPr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，三角形的面积公式，全等三角形的判定和性质等知识，解题的关键是熟练掌握所学的知识，正确作出辅助线进行解题．</w:t>
      </w:r>
    </w:p>
    <w:p w14:paraId="008597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抛物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81" o:title="eqId4fe6337d68cd5653767e3a1889b8b2e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3" o:title="eqId2a2a5e336b6bcba6354fd366c892dd0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5" o:title="eqIdfab8a0cc6504aa4c3a38006f5394b4c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/>
          <w:color w:val="000000"/>
        </w:rPr>
        <w:t>，以下结论：</w:t>
      </w:r>
    </w:p>
    <w:p w14:paraId="1DEA6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7" o:title="eqId16de2d7f06346a0fc6b5d6822e74623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89" o:title="eqId50b8c9d41649449d34d8a23f0b8cda6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91" o:title="eqIdfd9cdea1e995c59e5d3225acad8b4d3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/>
          <w:color w:val="000000"/>
        </w:rPr>
        <w:t>；④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93" o:title="eqId8e29d9430326bf1794e23077e89d47a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．其中正确的结论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（填写代表正确结论的序号）</w:t>
      </w:r>
    </w:p>
    <w:p w14:paraId="7126E5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621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878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②</w:t>
      </w:r>
      <w:r>
        <w:rPr>
          <w:rFonts w:eastAsia="Times New Roman" w:cs="Times New Roman"/>
          <w:color w:val="000000"/>
        </w:rPr>
        <w:t>##</w:t>
      </w:r>
      <w:r>
        <w:rPr>
          <w:rFonts w:ascii="宋体" w:hAnsi="宋体"/>
          <w:color w:val="000000"/>
        </w:rPr>
        <w:t>②①</w:t>
      </w:r>
    </w:p>
    <w:p w14:paraId="7DA0B2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FB4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根据二次函数的对称轴位置和抛物线开口方向确定</w:t>
      </w:r>
      <w:r>
        <w:rPr>
          <w:rFonts w:ascii="宋体" w:hAnsi="宋体"/>
          <w:color w:val="000000"/>
        </w:rPr>
        <w:t>①③，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-2</w:t>
      </w:r>
      <w:r>
        <w:rPr>
          <w:rFonts w:ascii="新宋体" w:hAnsi="新宋体" w:eastAsia="新宋体" w:cs="新宋体"/>
          <w:color w:val="000000"/>
        </w:rPr>
        <w:t>时判定</w:t>
      </w:r>
      <w:r>
        <w:rPr>
          <w:rFonts w:ascii="宋体" w:hAnsi="宋体"/>
          <w:color w:val="000000"/>
        </w:rPr>
        <w:t>②，由抛物线图像性质判定④</w:t>
      </w:r>
      <w:r>
        <w:rPr>
          <w:rFonts w:ascii="新宋体" w:hAnsi="新宋体" w:eastAsia="新宋体" w:cs="新宋体"/>
          <w:color w:val="000000"/>
        </w:rPr>
        <w:t>．</w:t>
      </w:r>
    </w:p>
    <w:p w14:paraId="4C37B1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rPr>
          <w:rFonts w:ascii="宋体" w:hAnsi="宋体"/>
          <w:color w:val="000000"/>
        </w:rPr>
        <w:t>①</w:t>
      </w:r>
      <w:r>
        <w:rPr>
          <w:rFonts w:ascii="新宋体" w:hAnsi="新宋体" w:eastAsia="新宋体" w:cs="新宋体"/>
          <w:color w:val="000000"/>
        </w:rPr>
        <w:t>抛物线的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新宋体" w:hAnsi="新宋体" w:eastAsia="新宋体" w:cs="新宋体"/>
          <w:color w:val="000000"/>
        </w:rPr>
        <w:t>轴右侧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新宋体" w:hAnsi="新宋体" w:eastAsia="新宋体" w:cs="新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，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新宋体" w:hAnsi="新宋体" w:eastAsia="新宋体" w:cs="新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，故正确；</w:t>
      </w:r>
    </w:p>
    <w:p w14:paraId="4D192E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-2</w:t>
      </w:r>
      <w:r>
        <w:rPr>
          <w:rFonts w:ascii="新宋体" w:hAnsi="新宋体" w:eastAsia="新宋体" w:cs="新宋体"/>
          <w:color w:val="000000"/>
        </w:rPr>
        <w:t>时，函数值小于</w:t>
      </w:r>
      <w:r>
        <w:rPr>
          <w:rFonts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，则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，故正确；</w:t>
      </w:r>
      <w:r>
        <w:rPr>
          <w:rFonts w:eastAsia="Times New Roman" w:cs="Times New Roman"/>
          <w:color w:val="000000"/>
        </w:rPr>
        <w:t xml:space="preserve"> </w:t>
      </w:r>
    </w:p>
    <w:p w14:paraId="7DA29B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3" o:title="eqId2a2a5e336b6bcba6354fd366c892dd0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5" o:title="eqIdfab8a0cc6504aa4c3a38006f5394b4c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则对称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298" o:title="eqId26bdf262407971532494ce36828ea3f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故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00" o:title="eqId1f22fec5a381ae8aca93d876e54c79d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故</w:t>
      </w:r>
      <w:r>
        <w:rPr>
          <w:rFonts w:ascii="宋体" w:hAnsi="宋体"/>
          <w:color w:val="000000"/>
        </w:rPr>
        <w:t>③错误</w:t>
      </w:r>
      <w:r>
        <w:rPr>
          <w:rFonts w:ascii="新宋体" w:hAnsi="新宋体" w:eastAsia="新宋体" w:cs="新宋体"/>
          <w:color w:val="000000"/>
        </w:rPr>
        <w:t>；</w:t>
      </w:r>
    </w:p>
    <w:p w14:paraId="608D1A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93" o:title="eqId8e29d9430326bf1794e23077e89d47a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时，图像位于对称轴左边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大．</w:t>
      </w:r>
      <w:r>
        <w:rPr>
          <w:rFonts w:ascii="新宋体" w:hAnsi="新宋体" w:eastAsia="新宋体" w:cs="新宋体"/>
          <w:color w:val="000000"/>
        </w:rPr>
        <w:t>故</w:t>
      </w:r>
      <w:r>
        <w:rPr>
          <w:rFonts w:ascii="宋体" w:hAnsi="宋体"/>
          <w:color w:val="000000"/>
        </w:rPr>
        <w:t>④错误</w:t>
      </w:r>
      <w:r>
        <w:rPr>
          <w:rFonts w:ascii="新宋体" w:hAnsi="新宋体" w:eastAsia="新宋体" w:cs="新宋体"/>
          <w:color w:val="000000"/>
        </w:rPr>
        <w:t>；</w:t>
      </w:r>
    </w:p>
    <w:p w14:paraId="0840EE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综上所述，正确的为</w:t>
      </w:r>
      <w:r>
        <w:rPr>
          <w:rFonts w:ascii="宋体" w:hAnsi="宋体"/>
          <w:color w:val="000000"/>
        </w:rPr>
        <w:t>①②</w:t>
      </w:r>
      <w:r>
        <w:rPr>
          <w:rFonts w:ascii="新宋体" w:hAnsi="新宋体" w:eastAsia="新宋体" w:cs="新宋体"/>
          <w:color w:val="000000"/>
        </w:rPr>
        <w:t>．</w:t>
      </w:r>
    </w:p>
    <w:p w14:paraId="74D54B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宋体" w:hAnsi="宋体"/>
          <w:color w:val="000000"/>
        </w:rPr>
        <w:t>①②</w:t>
      </w:r>
      <w:r>
        <w:rPr>
          <w:rFonts w:ascii="新宋体" w:hAnsi="新宋体" w:eastAsia="新宋体" w:cs="新宋体"/>
          <w:color w:val="000000"/>
        </w:rPr>
        <w:t>．</w:t>
      </w:r>
    </w:p>
    <w:p w14:paraId="5A62F1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二次函数的图像和性质，要求熟悉掌握函数与坐标轴的交点、顶点等点坐标的求法，及这些点代表的意义及函数特征．</w:t>
      </w:r>
    </w:p>
    <w:p w14:paraId="2C91C1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3" o:title="eqIda18722354086c42e62334983fc50eb6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5" o:title="eqId88e9f7d1272b7344346b58b660aa260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7" o:title="eqId97c01fdc7bc471af0b264a04aef0823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09" o:title="eqIdaaf3369e0ea90e8d5cf4b6b3c45c0fd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151.5pt;" o:ole="t" filled="f" o:preferrelative="t" stroked="f" coordsize="21600,21600">
            <v:path/>
            <v:fill on="f" focussize="0,0"/>
            <v:stroke on="f" joinstyle="miter"/>
            <v:imagedata r:id="rId311" o:title="eqId8ef22e99426ddb3a4c28be0724731d1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．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3" o:title="eqId2a56f2e56229a722d1f40d74d3967a3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315" o:title="eqId632f2bf1cd0435041fa04b01901d1c8c"/>
            <o:lock v:ext="edit" aspectratio="t"/>
            <w10:wrap type="none"/>
            <w10:anchorlock/>
          </v:shape>
          <o:OLEObject Type="Embed" ProgID="Equation.3" ShapeID="_x0000_i1187" DrawAspect="Content" ObjectID="_1468075887" r:id="rId31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317" o:title="eqIdd6b1c91a7178e9d7ed7397fae380635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09" o:title="eqIdaaf3369e0ea90e8d5cf4b6b3c45c0fd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0" o:title="eqId43a71fc9c0068109dad138235457066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22" o:title="eqIdb68fe3cfe0dbd118938c06c52bc6ee0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/>
          <w:color w:val="000000"/>
        </w:rPr>
        <w:t>；延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24" o:title="eqIdadfb1bf5ebd9e476076817e5c4cd32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/>
          <w:color w:val="000000"/>
        </w:rPr>
        <w:t>交射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5" o:title="eqId88e9f7d1272b7344346b58b660aa260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7" o:title="eqIdcd3b9e816b14051f785aa5aae72b8ee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29" o:title="eqIdb9e2d739c9ab27e84464962035775a8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8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31" o:title="eqIdc5bf350a619ef25d8d9b988f3db804e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33" o:title="eqId207b4496fef195a87a95d33c0822492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09" o:title="eqIdaaf3369e0ea90e8d5cf4b6b3c45c0fd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36" o:title="eqId2857fac4963b129d99e79dcb3e13d29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38" o:title="eqId33ba1b073967e023066f837ee3e2975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/>
          <w:color w:val="000000"/>
        </w:rPr>
        <w:t>；延长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40" o:title="eqIdf4dda512f08f75e82bb6533a3435cf3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/>
          <w:color w:val="000000"/>
        </w:rPr>
        <w:t>交射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5" o:title="eqId88e9f7d1272b7344346b58b660aa260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43" o:title="eqId04b56e44e4f0424a2b7a45567120a2e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45" o:title="eqIdeb772b3f9f07162b365a12354643bf5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/>
          <w:color w:val="000000"/>
        </w:rPr>
        <w:t>为边在其右侧作菱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47" o:title="eqIdc266cba73c7b8ad86e52aa34892e223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349" o:title="eqId2e5e0efcaca28975d4dcea4336ba9f9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09" o:title="eqIdaaf3369e0ea90e8d5cf4b6b3c45c0fd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2" o:title="eqIda821e643d5fae24caed0faa6d423dad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54" o:title="eqId50c3ab0aca51a753032b23527ea30db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ascii="宋体" w:hAnsi="宋体"/>
          <w:color w:val="000000"/>
        </w:rPr>
        <w:t>；…，按此规律进行下去，则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356" o:title="eqId038a26f163916b8269873b25e43f1eb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946BF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16192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7759C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7.5pt;width:63pt;" o:ole="t" filled="f" o:preferrelative="t" stroked="f" coordsize="21600,21600">
            <v:path/>
            <v:fill on="f" focussize="0,0"/>
            <v:stroke on="f" joinstyle="miter"/>
            <v:imagedata r:id="rId359" o:title="eqId6a4680eaea921daf2f7d4176e43b6f8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</w:p>
    <w:p w14:paraId="41972F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C630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7" o:title="eqId97c01fdc7bc471af0b264a04aef0823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62" o:title="eqIdac82028f93f043732c0bc1594bebea4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64" o:title="eqId218acfc026d66cbcbbd3bf93e3e36c4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ascii="宋体" w:hAnsi="宋体"/>
          <w:color w:val="000000"/>
        </w:rPr>
        <w:t>，分别作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184.5pt;" o:ole="t" filled="f" o:preferrelative="t" stroked="f" coordsize="21600,21600">
            <v:path/>
            <v:fill on="f" focussize="0,0"/>
            <v:stroke on="f" joinstyle="miter"/>
            <v:imagedata r:id="rId366" o:title="eqIdbb448eb7a81018e2819e86b22c5470c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ascii="宋体" w:hAnsi="宋体"/>
          <w:color w:val="000000"/>
        </w:rPr>
        <w:t>，然后根据菱形的性质及题意可得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368" o:title="eqId25526cfe1aaffc31b131f93a109a30e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4.5pt;width:283.5pt;" o:ole="t" filled="f" o:preferrelative="t" stroked="f" coordsize="21600,21600">
            <v:path/>
            <v:fill on="f" focussize="0,0"/>
            <v:stroke on="f" joinstyle="miter"/>
            <v:imagedata r:id="rId370" o:title="eqIdba4020322be5124bd3679965b832c23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ascii="宋体" w:hAnsi="宋体"/>
          <w:color w:val="000000"/>
        </w:rPr>
        <w:t>，进而可得出规律进行求解．</w:t>
      </w:r>
    </w:p>
    <w:p w14:paraId="3CC7B4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7" o:title="eqId97c01fdc7bc471af0b264a04aef0823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62" o:title="eqIdac82028f93f043732c0bc1594bebea4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64" o:title="eqId218acfc026d66cbcbbd3bf93e3e36c4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rFonts w:ascii="宋体" w:hAnsi="宋体"/>
          <w:color w:val="000000"/>
        </w:rPr>
        <w:t>，分别作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184.5pt;" o:ole="t" filled="f" o:preferrelative="t" stroked="f" coordsize="21600,21600">
            <v:path/>
            <v:fill on="f" focussize="0,0"/>
            <v:stroke on="f" joinstyle="miter"/>
            <v:imagedata r:id="rId366" o:title="eqIdbb448eb7a81018e2819e86b22c5470c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rFonts w:ascii="宋体" w:hAnsi="宋体"/>
          <w:color w:val="000000"/>
        </w:rPr>
        <w:t>，如图所示：</w:t>
      </w:r>
    </w:p>
    <w:p w14:paraId="77FDAC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16192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CF969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276pt;" o:ole="t" filled="f" o:preferrelative="t" stroked="f" coordsize="21600,21600">
            <v:path/>
            <v:fill on="f" focussize="0,0"/>
            <v:stroke on="f" joinstyle="miter"/>
            <v:imagedata r:id="rId377" o:title="eqId6aa70f6ce62910c48da8bc0fa5bebee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D133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79" o:title="eqIda7a0108c38a4e56f4c21b77a28d4164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26F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81" o:title="eqId3dd46dd5c4622010eb3e0fa460187cd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EE95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83" o:title="eqId666cc41f096af9bb8d39e3a0534880c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85" o:title="eqId67f7eb59e2050d715c74ca2e3c2036a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13D2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387" o:title="eqIddab2cd035b0481b9932d51feb900984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89" o:title="eqId91b2290c7f47818b0379f921150c58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5FD0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4.5pt;width:132pt;" o:ole="t" filled="f" o:preferrelative="t" stroked="f" coordsize="21600,21600">
            <v:path/>
            <v:fill on="f" focussize="0,0"/>
            <v:stroke on="f" joinstyle="miter"/>
            <v:imagedata r:id="rId391" o:title="eqId46d2702269c8903fcd97cbf5d171022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1E39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4.5pt;width:100.5pt;" o:ole="t" filled="f" o:preferrelative="t" stroked="f" coordsize="21600,21600">
            <v:path/>
            <v:fill on="f" focussize="0,0"/>
            <v:stroke on="f" joinstyle="miter"/>
            <v:imagedata r:id="rId393" o:title="eqId7c652f206b120d223f2d69281e04ec7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111E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菱形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315" o:title="eqId632f2bf1cd0435041fa04b01901d1c8c"/>
            <o:lock v:ext="edit" aspectratio="t"/>
            <w10:wrap type="none"/>
            <w10:anchorlock/>
          </v:shape>
          <o:OLEObject Type="Embed" ProgID="Equation.3" ShapeID="_x0000_i1231" DrawAspect="Content" ObjectID="_1468075931" r:id="rId39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96" o:title="eqId72f427d187aad86252e188bd0649bfd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4309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398" o:title="eqId06da54ab351867b9afacada13473cd3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0361B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00" o:title="eqIde74967b6588448859e2c57e8f98767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02" o:title="eqId018827fb271232eb610fbd7faab05668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23DB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404" o:title="eqIddede50ae4178745c4b18c34e45814b6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9864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06" o:title="eqId3b7325cd38b4fb24f87fa4cf5fc03b6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9E43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08" o:title="eqIdff6eb606e9344dff74682d055414d07f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71D6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4.5pt;width:138pt;" o:ole="t" filled="f" o:preferrelative="t" stroked="f" coordsize="21600,21600">
            <v:path/>
            <v:fill on="f" focussize="0,0"/>
            <v:stroke on="f" joinstyle="miter"/>
            <v:imagedata r:id="rId410" o:title="eqId52b889d73c0056134e62f9af6fc8c27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9BE5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12" o:title="eqIda0752166e441492a8ef332be0f04f12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FB4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14" o:title="eqId0cb292261d4df4dc338b9a43eb88d148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17F2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4.5pt;width:262.5pt;" o:ole="t" filled="f" o:preferrelative="t" stroked="f" coordsize="21600,21600">
            <v:path/>
            <v:fill on="f" focussize="0,0"/>
            <v:stroke on="f" joinstyle="miter"/>
            <v:imagedata r:id="rId416" o:title="eqId31f934462fd0ad1fa56b2649b332546e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FE04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418" o:title="eqIdbe179c02231cdf0aa0cfdd3eb9c6204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E2C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420" o:title="eqId26f16d45b9c75b648579560840fa841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22" o:title="eqId5fac9575a5985527e283f7295fdaf72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9449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24" o:title="eqId9a6c40b60216d436bc524a3d5aa1df6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8E41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26" o:title="eqId08328d419ca2c385ca736e5e586b8eb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FABC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28" o:title="eqId9cca04afc6dc31e00165d2d83ace3554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30" o:title="eqIdc55b2f6cf3f10ccd7753c5080dcf0b8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9FA8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432" o:title="eqId164709e68e8c64ba84eb692649a65f3d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C32E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上可得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7.5pt;width:70.5pt;" o:ole="t" filled="f" o:preferrelative="t" stroked="f" coordsize="21600,21600">
            <v:path/>
            <v:fill on="f" focussize="0,0"/>
            <v:stroke on="f" joinstyle="miter"/>
            <v:imagedata r:id="rId434" o:title="eqId5c98734ba8a911e53e4dc4b5ab4c8db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7.5pt;width:91.5pt;" o:ole="t" filled="f" o:preferrelative="t" stroked="f" coordsize="21600,21600">
            <v:path/>
            <v:fill on="f" focussize="0,0"/>
            <v:stroke on="f" joinstyle="miter"/>
            <v:imagedata r:id="rId436" o:title="eqId197db1b4dd698ff877daa44395edf40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0A3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43.5pt;width:504pt;" o:ole="t" filled="f" o:preferrelative="t" stroked="f" coordsize="21600,21600">
            <v:path/>
            <v:fill on="f" focussize="0,0"/>
            <v:stroke on="f" joinstyle="miter"/>
            <v:imagedata r:id="rId438" o:title="eqIdca396b0ab6595e13675f1fc60de8dab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0D7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1007351232" name="图片 100735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1232" name="图片 1007351232"/>
                    <pic:cNvPicPr>
                      <a:picLocks noChangeAspect="1"/>
                    </pic:cNvPicPr>
                  </pic:nvPicPr>
                  <pic:blipFill>
                    <a:blip r:embed="rId4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7.5pt;width:63pt;" o:ole="t" filled="f" o:preferrelative="t" stroked="f" coordsize="21600,21600">
            <v:path/>
            <v:fill on="f" focussize="0,0"/>
            <v:stroke on="f" joinstyle="miter"/>
            <v:imagedata r:id="rId359" o:title="eqId6a4680eaea921daf2f7d4176e43b6f8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7417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菱形的性质、等边三角形的性质与判定、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及三角函数，熟练掌握菱形的性质、等边三角形的性质与判定、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直角三角形的性质及三角函数是解题的关键．</w:t>
      </w:r>
    </w:p>
    <w:p w14:paraId="32BD9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）</w:t>
      </w:r>
    </w:p>
    <w:p w14:paraId="296251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4.5pt;width:112.5pt;" o:ole="t" filled="f" o:preferrelative="t" stroked="f" coordsize="21600,21600">
            <v:path/>
            <v:fill on="f" focussize="0,0"/>
            <v:stroke on="f" joinstyle="miter"/>
            <v:imagedata r:id="rId442" o:title="eqIde25a408702a530748d171bd67b6f4da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44" o:title="eqId982e022d1d403914e5820423af742aa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F912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46" o:title="eqId98efc18ba76bfa079b1a4bbbbdb1866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48" o:title="eqIda7ffe8515ff6183c1c7775dc6f94bdb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</w:p>
    <w:p w14:paraId="5C9805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E870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对分式进行化简，然后再代入求解即可．</w:t>
      </w:r>
    </w:p>
    <w:p w14:paraId="7DA42A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40.5pt;width:190.5pt;" o:ole="t" filled="f" o:preferrelative="t" stroked="f" coordsize="21600,21600">
            <v:path/>
            <v:fill on="f" focussize="0,0"/>
            <v:stroke on="f" joinstyle="miter"/>
            <v:imagedata r:id="rId450" o:title="eqId554cade5320031c59c11f31bbfd6361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9">
            <o:LockedField>false</o:LockedField>
          </o:OLEObject>
        </w:object>
      </w:r>
    </w:p>
    <w:p w14:paraId="4DCA63C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4.5pt;width:103.5pt;" o:ole="t" filled="f" o:preferrelative="t" stroked="f" coordsize="21600,21600">
            <v:path/>
            <v:fill on="f" focussize="0,0"/>
            <v:stroke on="f" joinstyle="miter"/>
            <v:imagedata r:id="rId452" o:title="eqId9b19addbcdcfa1720b6dc4a3e41a4e9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1">
            <o:LockedField>false</o:LockedField>
          </o:OLEObject>
        </w:object>
      </w:r>
    </w:p>
    <w:p w14:paraId="47F4245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7.5pt;width:103.5pt;" o:ole="t" filled="f" o:preferrelative="t" stroked="f" coordsize="21600,21600">
            <v:path/>
            <v:fill on="f" focussize="0,0"/>
            <v:stroke on="f" joinstyle="miter"/>
            <v:imagedata r:id="rId454" o:title="eqId9ff6247972ee9af87fcf7d6bc7feb94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3">
            <o:LockedField>false</o:LockedField>
          </o:OLEObject>
        </w:object>
      </w:r>
    </w:p>
    <w:p w14:paraId="7A2DFDE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46" o:title="eqId98efc18ba76bfa079b1a4bbbbdb1866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8549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44" o:title="eqId982e022d1d403914e5820423af742aa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6">
            <o:LockedField>false</o:LockedField>
          </o:OLEObject>
        </w:object>
      </w:r>
      <w:r>
        <w:rPr>
          <w:rFonts w:ascii="宋体" w:hAnsi="宋体"/>
          <w:color w:val="000000"/>
        </w:rPr>
        <w:t>代入得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5.25pt;width:93pt;" o:ole="t" filled="f" o:preferrelative="t" stroked="f" coordsize="21600,21600">
            <v:path/>
            <v:fill on="f" focussize="0,0"/>
            <v:stroke on="f" joinstyle="miter"/>
            <v:imagedata r:id="rId458" o:title="eqIdb7f184c6d7564eddb1e9142270cc690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3C17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分式的化简求值及二次根式的运算，熟练掌握分式的化简求值及二次根式的运算是解题的关键．</w:t>
      </w:r>
    </w:p>
    <w:p w14:paraId="087692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校为了传承中华优秀传统文化，举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薪火传承育新人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系列活动，组建了四个活动小组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经典诵读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诗词大赛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传统故事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汉字听写）．学校规定：每名学生必须参加且只能参加其中一个小组．学校随机抽取了部分学生，对其参加活动小组的情况进行了调查．下面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根据调查结果绘制的不完整的统计图．</w:t>
      </w:r>
    </w:p>
    <w:p w14:paraId="24AE34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176212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8893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图中提供的信息，解答下列问题：</w:t>
      </w:r>
    </w:p>
    <w:p w14:paraId="569F9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随机调查的学生有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，在扇形统计图中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”部分圆心角的度数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07390D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通过计算补全条形统计图；</w:t>
      </w:r>
    </w:p>
    <w:p w14:paraId="5E993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该校共有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名学生，请根据以上调查结果，估计参加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活动小组的人数．</w:t>
      </w:r>
    </w:p>
    <w:p w14:paraId="3A2AC3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08°</w:t>
      </w:r>
      <w:r>
        <w:rPr>
          <w:color w:val="000000"/>
        </w:rPr>
        <w:t xml:space="preserve">    </w:t>
      </w:r>
    </w:p>
    <w:p w14:paraId="4C0A556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估计参加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活动小组的人数约有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名．</w:t>
      </w:r>
    </w:p>
    <w:p w14:paraId="0F42BA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D6D0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人数及其所占百分比可得总人数，根据各类型人数之和等于总人数求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人数，用</w:t>
      </w:r>
      <w:r>
        <w:rPr>
          <w:rFonts w:eastAsia="Times New Roman" w:cs="Times New Roman"/>
          <w:color w:val="000000"/>
        </w:rPr>
        <w:t>360°</w:t>
      </w:r>
      <w:r>
        <w:rPr>
          <w:rFonts w:ascii="宋体" w:hAnsi="宋体"/>
          <w:color w:val="000000"/>
        </w:rPr>
        <w:t>乘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人数所占比例即可得其对应圆心角度数；</w:t>
      </w:r>
    </w:p>
    <w:p w14:paraId="573116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数据补全图形即可得；</w:t>
      </w:r>
    </w:p>
    <w:p w14:paraId="4B3F33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总人数乘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活动小组人数和所占比例即可；</w:t>
      </w:r>
    </w:p>
    <w:p w14:paraId="1437F3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E7A89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本次调查的总人数为</w:t>
      </w:r>
      <w:r>
        <w:rPr>
          <w:rFonts w:eastAsia="Times New Roman" w:cs="Times New Roman"/>
          <w:color w:val="000000"/>
        </w:rPr>
        <w:t>10÷20%=50</w:t>
      </w:r>
      <w:r>
        <w:rPr>
          <w:rFonts w:ascii="宋体" w:hAnsi="宋体"/>
          <w:color w:val="000000"/>
        </w:rPr>
        <w:t>（名），</w:t>
      </w:r>
    </w:p>
    <w:p w14:paraId="148D4BB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活动小组人数为</w:t>
      </w:r>
      <w:r>
        <w:rPr>
          <w:rFonts w:eastAsia="Times New Roman" w:cs="Times New Roman"/>
          <w:color w:val="000000"/>
        </w:rPr>
        <w:t>50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0+5+2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（名），</w:t>
      </w:r>
    </w:p>
    <w:p w14:paraId="1FEE50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扇形统计图中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对应的扇形的圆心角度数是</w:t>
      </w:r>
      <w:r>
        <w:rPr>
          <w:rFonts w:eastAsia="Times New Roman" w:cs="Times New Roman"/>
          <w:color w:val="000000"/>
        </w:rPr>
        <w:t>360°×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61" o:title="eqIdf021691112779995cd4eda40013170a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08°</w:t>
      </w:r>
      <w:r>
        <w:rPr>
          <w:rFonts w:ascii="宋体" w:hAnsi="宋体"/>
          <w:color w:val="000000"/>
        </w:rPr>
        <w:t>，</w:t>
      </w:r>
    </w:p>
    <w:p w14:paraId="1BF627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08°</w:t>
      </w:r>
      <w:r>
        <w:rPr>
          <w:rFonts w:ascii="宋体" w:hAnsi="宋体"/>
          <w:color w:val="000000"/>
        </w:rPr>
        <w:t>；</w:t>
      </w:r>
    </w:p>
    <w:p w14:paraId="7FF86A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45B7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活动小组人数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，</w:t>
      </w:r>
    </w:p>
    <w:p w14:paraId="411052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补全图形如下：</w:t>
      </w:r>
    </w:p>
    <w:p w14:paraId="447CAC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71800" cy="15430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；</w:t>
      </w:r>
    </w:p>
    <w:p w14:paraId="45CFE0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FFB3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估计参加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活动小组的人数有</w:t>
      </w:r>
      <w:r>
        <w:rPr>
          <w:rFonts w:eastAsia="Times New Roman" w:cs="Times New Roman"/>
          <w:color w:val="000000"/>
        </w:rPr>
        <w:t>1500×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64" o:title="eqId678f52a33af2b09a3f59d3723d87e3f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50</w:t>
      </w:r>
      <w:r>
        <w:rPr>
          <w:rFonts w:ascii="宋体" w:hAnsi="宋体"/>
          <w:color w:val="000000"/>
        </w:rPr>
        <w:t>（名）．</w:t>
      </w:r>
    </w:p>
    <w:p w14:paraId="0E518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条形统计图、扇形统计图、用样本估计总体，解答本题的关键是明确题意，利用数形结合的思想解答．</w:t>
      </w:r>
    </w:p>
    <w:p w14:paraId="09B83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华同学从一副扑克牌中取出花色为“红心”，“黑桃”，“方块”，“梅花”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放入不透明的甲盒中，再从这副扑克牌中取出花色为“红心”，“黑桃”，“方块”，“梅花”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放入不透明的乙盒中．</w:t>
      </w:r>
    </w:p>
    <w:p w14:paraId="7DF534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小华同学从甲盒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，抽到扑克牌花色为“红心”的概率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3F1FD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小华同学从甲、乙两个盒中各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扑克牌．请用画树状图或列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07351228" name="图片 100735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1228" name="图片 1007351228"/>
                    <pic:cNvPicPr>
                      <a:picLocks noChangeAspect="1"/>
                    </pic:cNvPicPr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法，求抽到扑克牌花色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红心”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方块”的概率．</w:t>
      </w:r>
    </w:p>
    <w:p w14:paraId="1B4E3D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66" o:title="eqId56d266a04f3dc7483eddbc26c5e487d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67799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8" o:title="eqId6ca8b26c3ad6d892590290a2304126b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7">
            <o:LockedField>false</o:LockedField>
          </o:OLEObject>
        </w:object>
      </w:r>
    </w:p>
    <w:p w14:paraId="08D516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3D41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求出从甲盒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有4种等可能的结果，抽到扑克牌花色为“红心”结果只有1种，再利用概率公式求解；</w:t>
      </w:r>
    </w:p>
    <w:p w14:paraId="5C1D40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列出表，进而得到从甲、乙两个盒中各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扑克牌共有16种等可能的结果，其中抽到扑克牌花色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红心”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方块”的结果有2种，利用概率公式求解．</w:t>
      </w:r>
    </w:p>
    <w:p w14:paraId="6945ED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8CF3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根据题意可知</w:t>
      </w:r>
    </w:p>
    <w:p w14:paraId="23DE27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甲盒中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有4种等可能的结果，抽到扑克牌花色为“红心”结果只有1种，</w:t>
      </w:r>
    </w:p>
    <w:p w14:paraId="4E1E9A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抽到扑克牌花色为“红心”的概率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66" o:title="eqId56d266a04f3dc7483eddbc26c5e487d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0B81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66" o:title="eqId56d266a04f3dc7483eddbc26c5e487d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C1279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D97E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列表如下：</w:t>
      </w:r>
    </w:p>
    <w:tbl>
      <w:tblPr>
        <w:tblStyle w:val="5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0"/>
        <w:gridCol w:w="1830"/>
        <w:gridCol w:w="1845"/>
        <w:gridCol w:w="1845"/>
        <w:gridCol w:w="1785"/>
      </w:tblGrid>
      <w:tr w14:paraId="201179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9AC0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D387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D3111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3FB7D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F480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</w:p>
        </w:tc>
      </w:tr>
      <w:tr w14:paraId="4543BC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ABCC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35EC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红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6D02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红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96B62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红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82B0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红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</w:tr>
      <w:tr w14:paraId="6D3AEB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2ED8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A541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黑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F61A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黑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D816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黑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23276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黑桃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</w:tr>
      <w:tr w14:paraId="4E9C84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0A3FD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52CF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方块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BEFB4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方块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2C89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方块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DB67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方块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</w:tr>
      <w:tr w14:paraId="5F1019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5CEB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AFF3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红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梅花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0834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黑桃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梅花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65BB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块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梅花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32B79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梅花</w:t>
            </w:r>
            <w:r>
              <w:rPr>
                <w:rFonts w:ascii="宋体" w:hAnsi="宋体"/>
                <w:color w:val="000000"/>
                <w:vertAlign w:val="subscript"/>
              </w:rPr>
              <w:t>甲</w:t>
            </w:r>
            <w:r>
              <w:rPr>
                <w:rFonts w:ascii="宋体" w:hAnsi="宋体"/>
                <w:color w:val="000000"/>
              </w:rPr>
              <w:t>，梅花</w:t>
            </w:r>
            <w:r>
              <w:rPr>
                <w:rFonts w:ascii="宋体" w:hAnsi="宋体"/>
                <w:color w:val="000000"/>
                <w:vertAlign w:val="subscript"/>
              </w:rPr>
              <w:t>乙</w:t>
            </w:r>
          </w:p>
        </w:tc>
      </w:tr>
    </w:tbl>
    <w:p w14:paraId="4A27C1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图中可知，从甲、乙两个盒中各随机抽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扑克牌共有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种等可能的结果，其中抽到扑克牌花色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红心”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方块”的结果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</w:t>
      </w:r>
    </w:p>
    <w:p w14:paraId="214210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抽到扑克牌花色恰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红心”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“方块”的概率是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472" o:title="eqId116138d056303d06228bec898795be9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6AF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概率公式和用树状图或列表法求概率，理解相关知识是解答关键．</w:t>
      </w:r>
    </w:p>
    <w:p w14:paraId="799B0C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日“天官课堂”第二课在中国空间站开讲了，精彩的直播激发了学生探索科学奥秘的兴趣．某中学为满足学生的需求，充实物理兴趣小组的实验项目，决定购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物理实验套装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单价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单价的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倍，用</w:t>
      </w:r>
      <w:r>
        <w:rPr>
          <w:rFonts w:eastAsia="Times New Roman" w:cs="Times New Roman"/>
          <w:color w:val="000000"/>
        </w:rPr>
        <w:t>9900</w:t>
      </w:r>
      <w:r>
        <w:rPr>
          <w:rFonts w:ascii="宋体" w:hAnsi="宋体"/>
          <w:color w:val="000000"/>
        </w:rPr>
        <w:t>元购买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数量比用</w:t>
      </w:r>
      <w:r>
        <w:rPr>
          <w:rFonts w:eastAsia="Times New Roman" w:cs="Times New Roman"/>
          <w:color w:val="000000"/>
        </w:rPr>
        <w:t>7500</w:t>
      </w:r>
      <w:r>
        <w:rPr>
          <w:rFonts w:ascii="宋体" w:hAnsi="宋体"/>
          <w:color w:val="000000"/>
        </w:rPr>
        <w:t>元购买的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数量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套．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套装的单价分别是多少元．</w:t>
      </w:r>
    </w:p>
    <w:p w14:paraId="2693A5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元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元．</w:t>
      </w:r>
    </w:p>
    <w:p w14:paraId="1F816A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04E7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.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即可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式方程，解之经检验后即可得出结论．</w:t>
      </w:r>
    </w:p>
    <w:p w14:paraId="14FAE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.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</w:t>
      </w:r>
    </w:p>
    <w:p w14:paraId="7826B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474" o:title="eqId40d8d0b372cd27a8822770a800e579f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EB7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50</w:t>
      </w:r>
      <w:r>
        <w:rPr>
          <w:rFonts w:ascii="宋体" w:hAnsi="宋体"/>
          <w:color w:val="000000"/>
        </w:rPr>
        <w:t>，</w:t>
      </w:r>
    </w:p>
    <w:p w14:paraId="34B28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经检验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50</w:t>
      </w:r>
      <w:r>
        <w:rPr>
          <w:rFonts w:ascii="宋体" w:hAnsi="宋体"/>
          <w:color w:val="000000"/>
        </w:rPr>
        <w:t>是原方程的解，且符合题意，</w:t>
      </w:r>
    </w:p>
    <w:p w14:paraId="2B825D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.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80</w:t>
      </w:r>
      <w:r>
        <w:rPr>
          <w:rFonts w:ascii="宋体" w:hAnsi="宋体"/>
          <w:color w:val="000000"/>
        </w:rPr>
        <w:t>．</w:t>
      </w:r>
    </w:p>
    <w:p w14:paraId="7BD701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元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套装的单价是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元．</w:t>
      </w:r>
    </w:p>
    <w:p w14:paraId="525F9F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方程的应用，解题的关键是：找准等量关系，正确列出分式方程．</w:t>
      </w:r>
    </w:p>
    <w:p w14:paraId="6E4377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一艘货轮在海面上航行，准备要停靠到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货轮航行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测得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北偏东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方向上．为了躲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之间的暗礁，这艘货轮调整航向，沿着北偏东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方向继续航行，当它航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后，又沿着南偏东</w:t>
      </w:r>
      <w:r>
        <w:rPr>
          <w:rFonts w:eastAsia="Times New Roman" w:cs="Times New Roman"/>
          <w:color w:val="000000"/>
        </w:rPr>
        <w:t>70°</w:t>
      </w:r>
      <w:r>
        <w:rPr>
          <w:rFonts w:ascii="宋体" w:hAnsi="宋体"/>
          <w:color w:val="000000"/>
        </w:rPr>
        <w:t>方向航行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海里到达码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求货轮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航行的距离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海里．参考数据：</w:t>
      </w:r>
      <w:r>
        <w:rPr>
          <w:rFonts w:eastAsia="Times New Roman" w:cs="Times New Roman"/>
          <w:color w:val="000000"/>
        </w:rPr>
        <w:t>sin50°≈0.76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50°≈0.64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50°≈1.192</w:t>
      </w:r>
      <w:r>
        <w:rPr>
          <w:rFonts w:ascii="宋体" w:hAnsi="宋体"/>
          <w:color w:val="000000"/>
        </w:rPr>
        <w:t>）．</w:t>
      </w:r>
    </w:p>
    <w:p w14:paraId="2D76DE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6954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00F64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货轮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航行的距离约为</w:t>
      </w:r>
      <w:r>
        <w:rPr>
          <w:rFonts w:eastAsia="Times New Roman" w:cs="Times New Roman"/>
          <w:color w:val="000000"/>
        </w:rPr>
        <w:t>30.6</w:t>
      </w:r>
      <w:r>
        <w:rPr>
          <w:rFonts w:ascii="宋体" w:hAnsi="宋体"/>
          <w:color w:val="000000"/>
        </w:rPr>
        <w:t>海里．</w:t>
      </w:r>
    </w:p>
    <w:p w14:paraId="5BB9FD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CA2C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中，利用正弦函数求得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15.32</w:t>
      </w:r>
      <w:r>
        <w:rPr>
          <w:rFonts w:ascii="宋体" w:hAnsi="宋体"/>
          <w:color w:val="000000"/>
        </w:rPr>
        <w:t>海里，再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中，利用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即可求解．</w:t>
      </w:r>
    </w:p>
    <w:p w14:paraId="3F2551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1CD799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71450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4238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180°-30°-30°-70°=50°</w:t>
      </w:r>
      <w:r>
        <w:rPr>
          <w:rFonts w:ascii="宋体" w:hAnsi="宋体"/>
          <w:color w:val="000000"/>
        </w:rPr>
        <w:t>，</w:t>
      </w:r>
    </w:p>
    <w:p w14:paraId="04949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5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(海里)，</w:t>
      </w:r>
    </w:p>
    <w:p w14:paraId="347154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sin50°≈20×0.766=15.32</w:t>
      </w:r>
      <w:r>
        <w:rPr>
          <w:rFonts w:ascii="宋体" w:hAnsi="宋体"/>
          <w:color w:val="000000"/>
        </w:rPr>
        <w:t>(海里)，</w:t>
      </w:r>
    </w:p>
    <w:p w14:paraId="6F1211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15.32</w:t>
      </w:r>
      <w:r>
        <w:rPr>
          <w:rFonts w:ascii="宋体" w:hAnsi="宋体"/>
          <w:color w:val="000000"/>
        </w:rPr>
        <w:t>(海里)，</w:t>
      </w:r>
    </w:p>
    <w:p w14:paraId="79AF66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30.64≈30.6(海里)</w:t>
      </w:r>
      <w:r>
        <w:rPr>
          <w:rFonts w:ascii="宋体" w:hAnsi="宋体"/>
          <w:color w:val="000000"/>
        </w:rPr>
        <w:t>，</w:t>
      </w:r>
    </w:p>
    <w:p w14:paraId="58E7F7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货轮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航行的距离约为</w:t>
      </w:r>
      <w:r>
        <w:rPr>
          <w:rFonts w:eastAsia="Times New Roman" w:cs="Times New Roman"/>
          <w:color w:val="000000"/>
        </w:rPr>
        <w:t>30.6</w:t>
      </w:r>
      <w:r>
        <w:rPr>
          <w:rFonts w:ascii="宋体" w:hAnsi="宋体"/>
          <w:color w:val="000000"/>
        </w:rPr>
        <w:t>海里．</w:t>
      </w:r>
    </w:p>
    <w:p w14:paraId="528738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</w:t>
      </w:r>
      <w:r>
        <w:rPr>
          <w:rFonts w:eastAsia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方向角问题，正确作出辅助线构造直角三角形是解题的关键．</w:t>
      </w:r>
    </w:p>
    <w:p w14:paraId="698756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1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83" o:title="eqId1b19c646bcb6160197fdf12a9cb31a0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2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85" o:title="eqId4e88ee337b7c9082f4fe84fd1752d55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4">
            <o:LockedField>false</o:LockedField>
          </o:OLEObject>
        </w:object>
      </w:r>
      <w:r>
        <w:rPr>
          <w:rFonts w:ascii="宋体" w:hAnsi="宋体"/>
          <w:color w:val="000000"/>
        </w:rPr>
        <w:t>并延长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连接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7" o:title="eqId683c590673eece14fea3319c4fd5eb5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7" o:title="eqId683c590673eece14fea3319c4fd5eb5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8">
            <o:LockedField>false</o:LockedField>
          </o:OLEObject>
        </w:object>
      </w:r>
      <w:r>
        <w:rPr>
          <w:rFonts w:ascii="宋体" w:hAnsi="宋体"/>
          <w:color w:val="000000"/>
        </w:rPr>
        <w:t>的延长线上取一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490" o:title="eqId274cf35acb4a1748d15c39d15a9bea7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492" o:title="eqIdd59b42a5ce6e2e461e334008c6adc0a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BB2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430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F0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490" o:title="eqId274cf35acb4a1748d15c39d15a9bea7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5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B4B8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497" o:title="eqId96beafc0f9477ce9543d7846e849416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8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35CB84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14:paraId="2A183C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1CD586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9505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由圆周角定理可得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由等弧对等角可得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00" o:title="eqIdf89eef3148f2d4d09379767b4af6913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9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再进行等量代换可得∠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便可证明；</w:t>
      </w:r>
    </w:p>
    <w:p w14:paraId="281284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由圆周角定理可得∠</w:t>
      </w:r>
      <w:r>
        <w:rPr>
          <w:rFonts w:eastAsia="Times New Roman" w:cs="Times New Roman"/>
          <w:i/>
          <w:color w:val="000000"/>
        </w:rPr>
        <w:t>AE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于是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由△</w:t>
      </w:r>
      <w:r>
        <w:rPr>
          <w:rFonts w:eastAsia="Times New Roman" w:cs="Times New Roman"/>
          <w:i/>
          <w:color w:val="000000"/>
        </w:rPr>
        <w:t>OBF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EB</w:t>
      </w:r>
      <w:r>
        <w:rPr>
          <w:rFonts w:ascii="宋体" w:hAnsi="宋体"/>
          <w:color w:val="000000"/>
        </w:rPr>
        <w:t>可得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再代入求值即可；</w:t>
      </w:r>
    </w:p>
    <w:p w14:paraId="7527A2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382B8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如图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</w:p>
    <w:p w14:paraId="6A8E83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571625"/>
            <wp:effectExtent l="0" t="0" r="0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097D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圆的直径，则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93BE5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83" o:title="eqId1b19c646bcb6160197fdf12a9cb31a0d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2">
            <o:LockedField>false</o:LockedField>
          </o:OLEObject>
        </w:object>
      </w:r>
      <w:r>
        <w:rPr>
          <w:rFonts w:ascii="宋体" w:hAnsi="宋体"/>
          <w:color w:val="000000"/>
        </w:rPr>
        <w:t>的中点，则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00" o:title="eqIdf89eef3148f2d4d09379767b4af69132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3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</w:t>
      </w:r>
    </w:p>
    <w:p w14:paraId="26CF8F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492" o:title="eqIdd59b42a5ce6e2e461e334008c6adc0ac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1D20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B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</w:t>
      </w:r>
    </w:p>
    <w:p w14:paraId="20E061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769AD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EB33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</w:p>
    <w:p w14:paraId="691FE2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181294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6A7AB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</w:p>
    <w:p w14:paraId="71E582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3827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A5EA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圆的直径，则∠</w:t>
      </w:r>
      <w:r>
        <w:rPr>
          <w:rFonts w:eastAsia="Times New Roman" w:cs="Times New Roman"/>
          <w:i/>
          <w:color w:val="000000"/>
        </w:rPr>
        <w:t>AE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750F9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</w:t>
      </w:r>
    </w:p>
    <w:p w14:paraId="69CC5C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</w:t>
      </w:r>
    </w:p>
    <w:p w14:paraId="167B9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D1CBA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OBF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EB</w:t>
      </w:r>
      <w:r>
        <w:rPr>
          <w:rFonts w:ascii="宋体" w:hAnsi="宋体"/>
          <w:color w:val="000000"/>
        </w:rPr>
        <w:t>，</w:t>
      </w:r>
    </w:p>
    <w:p w14:paraId="5048B5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652CF4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4=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507" o:title="eqId1c0874f019492261eb175bdcc08c189d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6">
            <o:LockedField>false</o:LockedField>
          </o:OLEObject>
        </w:objec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</w:t>
      </w:r>
    </w:p>
    <w:p w14:paraId="1E087FB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2B7894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78" o:title="eqId3d97cdc586744d208b6f69c9813af977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8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6ECB7B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周角定理，切线的判定，相似三角形的判定和性质；正确作出辅助线是解题关键．</w:t>
      </w:r>
    </w:p>
    <w:p w14:paraId="1197CF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文具店购进一批单价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的学习用品，按照相关部门规定其销售单价不低于进价，且不高于进价的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倍，通过分析销售情况，发现每天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件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）满足一次函数关系，且当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510" o:title="eqId34a6f3846904b1a225ee1d3d7d491cb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12" o:title="eqId3f5739346275d8da8bcd3f3c5f38a2b2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1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14" o:title="eqId1e0b49d586e381d72a591858887cca78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16" o:title="eqId8d19433bcba3bfbb227ec490544ee83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C1B7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007351224" name="图片 100735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51224" name="图片 1007351224"/>
                    <pic:cNvPicPr>
                      <a:picLocks noChangeAspect="1"/>
                    </pic:cNvPicPr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关系式；</w:t>
      </w:r>
    </w:p>
    <w:p w14:paraId="3BEFF4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这种学习用品的销售单价定为多少时，每天可获得最大利润，最大利润是多少元？</w:t>
      </w:r>
    </w:p>
    <w:p w14:paraId="57FCD2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18" o:title="eqIdc3187947a3e6eae77771bc4bda6ce05e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578D38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这种学习用品的销售单价定为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元时，每天可获得最大利润，最大利润是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元．</w:t>
      </w:r>
    </w:p>
    <w:p w14:paraId="1172F0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E309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20" o:title="eqIdc15fb18163df0690365a0d2e7ee88f5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9">
            <o:LockedField>false</o:LockedField>
          </o:OLEObject>
        </w:object>
      </w:r>
      <w:r>
        <w:rPr>
          <w:rFonts w:ascii="宋体" w:hAnsi="宋体"/>
          <w:color w:val="000000"/>
        </w:rPr>
        <w:t>，然后代值求解即可；</w:t>
      </w:r>
    </w:p>
    <w:p w14:paraId="0A1224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每天获得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522" o:title="eqIda1cd904e3df1f6778ffbde0b3ec77360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1">
            <o:LockedField>false</o:LockedField>
          </o:OLEObject>
        </w:object>
      </w:r>
      <w:r>
        <w:rPr>
          <w:rFonts w:ascii="宋体" w:hAnsi="宋体"/>
          <w:color w:val="000000"/>
        </w:rPr>
        <w:t>，进而根据二次函数的性质可求解．</w:t>
      </w:r>
    </w:p>
    <w:p w14:paraId="02E674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1FA5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20" o:title="eqIdc15fb18163df0690365a0d2e7ee88f5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3">
            <o:LockedField>false</o:LockedField>
          </o:OLEObject>
        </w:object>
      </w:r>
      <w:r>
        <w:rPr>
          <w:rFonts w:ascii="宋体" w:hAnsi="宋体"/>
          <w:color w:val="000000"/>
        </w:rPr>
        <w:t>，由题意得：</w:t>
      </w:r>
    </w:p>
    <w:p w14:paraId="3273E7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525" o:title="eqId3781e27aa24c3a57c7942736fca06c0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527" o:title="eqId35f47cc5dd33e6d9233727bb656e2ea1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131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18" o:title="eqIdc3187947a3e6eae77771bc4bda6ce05e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C8E3A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B8654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每天获得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：</w:t>
      </w:r>
    </w:p>
    <w:p w14:paraId="6DD6A9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2.5pt;width:337.5pt;" o:ole="t" filled="f" o:preferrelative="t" stroked="f" coordsize="21600,21600">
            <v:path/>
            <v:fill on="f" focussize="0,0"/>
            <v:stroke on="f" joinstyle="miter"/>
            <v:imagedata r:id="rId530" o:title="eqId6d3d132ba733b6c61f7b57f2a6d2fe1d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90AF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32" o:title="eqIdb6c86f0ca9dc30898bf8817f3da68e8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-1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2CE920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534" o:title="eqId592830c3456745cee7d6d1cdc4f5631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，最大值为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；</w:t>
      </w:r>
    </w:p>
    <w:p w14:paraId="63F4E5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：这种学习用品的销售单价定为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元时，每天可获得最大利润，最大利润是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元．</w:t>
      </w:r>
    </w:p>
    <w:p w14:paraId="0F177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一次函数与二次函数的应用，熟练掌握一次函数与二次函数的图象与性质是解题的关键．</w:t>
      </w:r>
    </w:p>
    <w:p w14:paraId="348AD4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3" o:title="eqId15c0dbe3c080c4c4636c64803e5c1f7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537" o:title="eqIdfa19c51dbbe45747c16bad72ebb4841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39" o:title="eqIdc5f03275121546fa339568575c776a3e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8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41" o:title="eqIdc818110255bdad691f61be6461a6fd73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4220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6954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color w:val="000000"/>
        </w:rPr>
        <w:drawing>
          <wp:inline distT="0" distB="0" distL="114300" distR="114300">
            <wp:extent cx="1457325" cy="1781175"/>
            <wp:effectExtent l="0" t="0" r="9525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　　</w:t>
      </w:r>
      <w:r>
        <w:rPr>
          <w:color w:val="000000"/>
        </w:rPr>
        <w:drawing>
          <wp:inline distT="0" distB="0" distL="114300" distR="114300">
            <wp:extent cx="1438275" cy="1657350"/>
            <wp:effectExtent l="0" t="0" r="952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10D5C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证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546" o:title="eqId1345db948eb86622239183c0e8c5ff5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19DD6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48" o:title="eqIdc962fe4f47732b8e6e83d17ff2b9af1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一定角度，得到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50" o:title="eqId46060ff16376f584eb554e09686ab703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9">
            <o:LockedField>false</o:LockedField>
          </o:OLEObject>
        </w:object>
      </w:r>
      <w:r>
        <w:rPr>
          <w:rFonts w:ascii="宋体" w:hAnsi="宋体"/>
          <w:color w:val="000000"/>
        </w:rPr>
        <w:t>，当射线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2" o:title="eqId9fd17a66a2af938c89e46f22e4d893b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射线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55" o:title="eqId3525ddc5153fada64eaf14e50b53654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7" o:title="eqId0dc5c9827dfd0be5a9c85962d6ccbfb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时，连接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9" o:title="eqIdf7c57b07f75e97d9f84718bd495ebcf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8">
            <o:LockedField>false</o:LockedField>
          </o:OLEObject>
        </w:object>
      </w:r>
      <w:r>
        <w:rPr>
          <w:rFonts w:ascii="宋体" w:hAnsi="宋体"/>
          <w:color w:val="000000"/>
        </w:rPr>
        <w:t>并延长交射线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2" o:title="eqId9fd17a66a2af938c89e46f22e4d893b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判断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2" o:title="eqId1460aa3d83df61f6c411b3441213545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64" o:title="eqId8b46c607b3deac746c0ef3389ad8f65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3">
            <o:LockedField>false</o:LockedField>
          </o:OLEObject>
        </w:object>
      </w:r>
      <w:r>
        <w:rPr>
          <w:rFonts w:ascii="宋体" w:hAnsi="宋体"/>
          <w:color w:val="000000"/>
        </w:rPr>
        <w:t>的数量关系，并说明理由；</w:t>
      </w:r>
    </w:p>
    <w:p w14:paraId="0F52DD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当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66" o:title="eqId824938c27f63ba9b36eaea6cdd389e6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5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8" o:title="eqIdb3533837e3d08c461dea031a44e5424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7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35CE5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570" o:title="eqId37d829492396298a8132b9f72cccbaf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9">
            <o:LockedField>false</o:LockedField>
          </o:OLEObject>
        </w:object>
      </w:r>
      <w:r>
        <w:rPr>
          <w:rFonts w:ascii="宋体" w:hAnsi="宋体"/>
          <w:color w:val="000000"/>
        </w:rPr>
        <w:t>，理由见解析</w:t>
      </w:r>
      <w:r>
        <w:rPr>
          <w:color w:val="000000"/>
        </w:rPr>
        <w:t xml:space="preserve">    </w:t>
      </w:r>
    </w:p>
    <w:p w14:paraId="44C38A3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72" o:title="eqId5991e9ec7666f533a528a4173c58f0f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1">
            <o:LockedField>false</o:LockedField>
          </o:OLEObject>
        </w:object>
      </w:r>
    </w:p>
    <w:p w14:paraId="571D1C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CAE9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4" o:title="eqId6aa2b5e09f8ec785c59900a529390a0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3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6" o:title="eqIdfdf23e73ae2a15c04bbed3981cb8e51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5">
            <o:LockedField>false</o:LockedField>
          </o:OLEObject>
        </w:object>
      </w:r>
      <w:r>
        <w:rPr>
          <w:rFonts w:ascii="宋体" w:hAnsi="宋体"/>
          <w:color w:val="000000"/>
        </w:rPr>
        <w:t>，根据直角三角形斜边上的中线等于斜边的一半可得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578" o:title="eqId39c292b96dbba862ba62afa4b177ab6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7">
            <o:LockedField>false</o:LockedField>
          </o:OLEObject>
        </w:object>
      </w:r>
      <w:r>
        <w:rPr>
          <w:rFonts w:ascii="宋体" w:hAnsi="宋体"/>
          <w:color w:val="000000"/>
        </w:rPr>
        <w:t>，根据中位线定理可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80" o:title="eqId2db3f020dbe07a5f287c747b075f4e8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9">
            <o:LockedField>false</o:LockedField>
          </o:OLEObject>
        </w:object>
      </w:r>
      <w:r>
        <w:rPr>
          <w:rFonts w:ascii="宋体" w:hAnsi="宋体"/>
          <w:color w:val="000000"/>
        </w:rPr>
        <w:t>，即可得证；</w:t>
      </w:r>
    </w:p>
    <w:p w14:paraId="0D3E5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证明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582" o:title="eqId2a2c1fd67f3bdd529973a1dc378b934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1">
            <o:LockedField>false</o:LockedField>
          </o:OLEObject>
        </w:object>
      </w:r>
      <w:r>
        <w:rPr>
          <w:rFonts w:ascii="宋体" w:hAnsi="宋体"/>
          <w:color w:val="000000"/>
        </w:rPr>
        <w:t>，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即可得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570" o:title="eqId37d829492396298a8132b9f72cccbaf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B2BA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连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4" o:title="eqId6aa2b5e09f8ec785c59900a529390a0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4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6" o:title="eqIdc5db41a1f31d6baee7c69990811edb9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588" o:title="eqIdd55963a9b9b02737110f57a377b41cb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7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90" o:title="eqId73465a1f9aa03481295bf6bd3c6903a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592" o:title="eqId0bb07e25451ae1c67d324ab202df951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3.75pt;width:94.5pt;" o:ole="t" filled="f" o:preferrelative="t" stroked="f" coordsize="21600,21600">
            <v:path/>
            <v:fill on="f" focussize="0,0"/>
            <v:stroke on="f" joinstyle="miter"/>
            <v:imagedata r:id="rId594" o:title="eqIdae589993728f418f4ac2191b562b6ac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ascii="宋体" w:hAnsi="宋体"/>
          <w:color w:val="000000"/>
        </w:rPr>
        <w:t>，勾股定理求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96" o:title="eqIdc35a642f06d26180689ab7b9784a41f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5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1.5pt;width:105.75pt;" o:ole="t" filled="f" o:preferrelative="t" stroked="f" coordsize="21600,21600">
            <v:path/>
            <v:fill on="f" focussize="0,0"/>
            <v:stroke on="f" joinstyle="miter"/>
            <v:imagedata r:id="rId598" o:title="eqId39a0680fc03adf6587caf093b395cfe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600" o:title="eqId09c2346c7ed0e0edfbe0332549ac07a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9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1.5pt;width:108.75pt;" o:ole="t" filled="f" o:preferrelative="t" stroked="f" coordsize="21600,21600">
            <v:path/>
            <v:fill on="f" focussize="0,0"/>
            <v:stroke on="f" joinstyle="miter"/>
            <v:imagedata r:id="rId602" o:title="eqIdeaaada13d18ed478a6ad5b7c1a43f18f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1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04" o:title="eqId67c015d99f2677951bdcd0447240ef93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3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606" o:title="eqIdc0a3a06dd633159e956f25ead57f1dbc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5">
            <o:LockedField>false</o:LockedField>
          </o:OLEObject>
        </w:object>
      </w:r>
      <w:r>
        <w:rPr>
          <w:rFonts w:ascii="宋体" w:hAnsi="宋体"/>
          <w:color w:val="000000"/>
        </w:rPr>
        <w:t>求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608" o:title="eqIdbe2e2c0d4ac2bd79f6cea7a9b1a50662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7">
            <o:LockedField>false</o:LockedField>
          </o:OLEObject>
        </w:object>
      </w:r>
      <w:r>
        <w:rPr>
          <w:rFonts w:ascii="宋体" w:hAnsi="宋体"/>
          <w:color w:val="000000"/>
        </w:rPr>
        <w:t>，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结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610" o:title="eqIdd9cbd3c8ceb4cebc576c052a2cb92613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9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75D9F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ADAD9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如图，连接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4" o:title="eqId6aa2b5e09f8ec785c59900a529390a02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17D3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790700"/>
            <wp:effectExtent l="0" t="0" r="9525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674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3">
            <o:LockedField>false</o:LockedField>
          </o:OLEObject>
        </w:objec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537" o:title="eqIdfa19c51dbbe45747c16bad72ebb48416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39" o:title="eqIdc5f03275121546fa339568575c776a3e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45A4C2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617" o:title="eqIdf242416ceaa44ac742ce6f59a1638869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6" o:title="eqIdfdf23e73ae2a15c04bbed3981cb8e511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0400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9">
            <o:LockedField>false</o:LockedField>
          </o:OLEObject>
        </w:objec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578" o:title="eqId39c292b96dbba862ba62afa4b177ab6c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6451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1">
            <o:LockedField>false</o:LockedField>
          </o:OLEObject>
        </w:objec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546" o:title="eqId1345db948eb86622239183c0e8c5ff53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7FE1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1A80C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570" o:title="eqId37d829492396298a8132b9f72cccbaf9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3">
            <o:LockedField>false</o:LockedField>
          </o:OLEObject>
        </w:object>
      </w:r>
      <w:r>
        <w:rPr>
          <w:rFonts w:ascii="宋体" w:hAnsi="宋体"/>
          <w:color w:val="000000"/>
        </w:rPr>
        <w:t>，理由如下，</w:t>
      </w:r>
    </w:p>
    <w:p w14:paraId="5F2B17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4" o:title="eqId6aa2b5e09f8ec785c59900a529390a02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4">
            <o:LockedField>false</o:LockedField>
          </o:OLEObject>
        </w:object>
      </w:r>
      <w:r>
        <w:rPr>
          <w:rFonts w:ascii="宋体" w:hAnsi="宋体"/>
          <w:color w:val="000000"/>
        </w:rPr>
        <w:t>，如图，</w:t>
      </w:r>
    </w:p>
    <w:p w14:paraId="2FEC2E4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5">
            <o:LockedField>false</o:LockedField>
          </o:OLEObject>
        </w:objec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537" o:title="eqIdfa19c51dbbe45747c16bad72ebb48416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39" o:title="eqIdc5f03275121546fa339568575c776a3e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7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74A487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1.5pt;width:148.5pt;" o:ole="t" filled="f" o:preferrelative="t" stroked="f" coordsize="21600,21600">
            <v:path/>
            <v:fill on="f" focussize="0,0"/>
            <v:stroke on="f" joinstyle="miter"/>
            <v:imagedata r:id="rId629" o:title="eqIdbef08923724ff4418b55224af9f121cd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1E53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0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32" o:title="eqIdb32c05247f6998d7a70d31d13be4148c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1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16567A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634" o:title="eqId4bbc7cc83621cb87ec0400ce1bb3c0b5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BFFA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5">
            <o:LockedField>false</o:LockedField>
          </o:OLEObject>
        </w:objec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637" o:title="eqIdeab2cc469707dd6d52d3eb05e9b8521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4652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39" o:title="eqId4e80e302a6efc565cb6d46652c00ce2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8D9D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641" o:title="eqIdec8d8be1036af03f196620764c6dc968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0870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5pt;width:156pt;" o:ole="t" filled="f" o:preferrelative="t" stroked="f" coordsize="21600,21600">
            <v:path/>
            <v:fill on="f" focussize="0,0"/>
            <v:stroke on="f" joinstyle="miter"/>
            <v:imagedata r:id="rId643" o:title="eqIdfc995112bd6030fa1ab5df14ee81dd7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82C1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4">
            <o:LockedField>false</o:LockedField>
          </o:OLEObject>
        </w:objec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646" o:title="eqIdf05452d249c300b3de3713ba5d5ba5e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642F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924050"/>
            <wp:effectExtent l="0" t="0" r="9525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DD4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8">
            <o:LockedField>false</o:LockedField>
          </o:OLEObject>
        </w:object>
      </w:r>
      <w:r>
        <w:rPr>
          <w:rFonts w:ascii="宋体" w:hAnsi="宋体"/>
          <w:color w:val="000000"/>
        </w:rPr>
        <w:t>将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48" o:title="eqIdc962fe4f47732b8e6e83d17ff2b9af1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一定角度，得到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50" o:title="eqId46060ff16376f584eb554e09686ab70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1263E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1">
            <o:LockedField>false</o:LockedField>
          </o:OLEObject>
        </w:objec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48" o:title="eqIdc962fe4f47732b8e6e83d17ff2b9af1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2">
            <o:LockedField>false</o:LockedField>
          </o:OLEObject>
        </w:objec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54" o:title="eqId6706fe00b4e231e62d9ecbec567d526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3">
            <o:LockedField>false</o:LockedField>
          </o:OLEObject>
        </w:objec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50" o:title="eqId46060ff16376f584eb554e09686ab703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4B9F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5pt;width:184.5pt;" o:ole="t" filled="f" o:preferrelative="t" stroked="f" coordsize="21600,21600">
            <v:path/>
            <v:fill on="f" focussize="0,0"/>
            <v:stroke on="f" joinstyle="miter"/>
            <v:imagedata r:id="rId657" o:title="eqId1850d294e84b3668ff7236d256c4284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E5115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5pt;width:96.75pt;" o:ole="t" filled="f" o:preferrelative="t" stroked="f" coordsize="21600,21600">
            <v:path/>
            <v:fill on="f" focussize="0,0"/>
            <v:stroke on="f" joinstyle="miter"/>
            <v:imagedata r:id="rId659" o:title="eqIdf8d80e4d1da26af1395f01a3f274602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6A33E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661" o:title="eqId7a5f4aa001c67708f28c65a783a0684a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A4F2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3.75pt;width:94.5pt;" o:ole="t" filled="f" o:preferrelative="t" stroked="f" coordsize="21600,21600">
            <v:path/>
            <v:fill on="f" focussize="0,0"/>
            <v:stroke on="f" joinstyle="miter"/>
            <v:imagedata r:id="rId663" o:title="eqIdb2c62fbf7ae2fbb0bf7c7dc4a22719a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F005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4">
            <o:LockedField>false</o:LockedField>
          </o:OLEObject>
        </w:objec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570" o:title="eqId37d829492396298a8132b9f72cccbaf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AC7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DA5CB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4" o:title="eqId6aa2b5e09f8ec785c59900a529390a0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6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6" o:title="eqIdc5db41a1f31d6baee7c69990811edb9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588" o:title="eqIdd55963a9b9b02737110f57a377b41cb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8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90" o:title="eqId73465a1f9aa03481295bf6bd3c6903a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94E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8669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B75B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72" o:title="eqId03e70b7b6a06f9924ad0173db9cce091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674" o:title="eqIda10d21e8042b600cb097c78aa4787c3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3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3F6F3D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5">
            <o:LockedField>false</o:LockedField>
          </o:OLEObject>
        </w:objec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677" o:title="eqId003ee61f7d680437ee974c1462387d1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195C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1.5pt;width:161.25pt;" o:ole="t" filled="f" o:preferrelative="t" stroked="f" coordsize="21600,21600">
            <v:path/>
            <v:fill on="f" focussize="0,0"/>
            <v:stroke on="f" joinstyle="miter"/>
            <v:imagedata r:id="rId679" o:title="eqId73fc21f441d9c84747caac5b5f940bd9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51526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6pt;width:153pt;" o:ole="t" filled="f" o:preferrelative="t" stroked="f" coordsize="21600,21600">
            <v:path/>
            <v:fill on="f" focussize="0,0"/>
            <v:stroke on="f" joinstyle="miter"/>
            <v:imagedata r:id="rId681" o:title="eqIdc786528e1884146c39b897c471b5b1cf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1E75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2">
            <o:LockedField>false</o:LockedField>
          </o:OLEObject>
        </w:objec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66" o:title="eqId824938c27f63ba9b36eaea6cdd389e6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90BD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685" o:title="eqId686489dc37fe1c92517056b0ca48f1c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527A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687" o:title="eqId965fbe6046d369ca7c8c99f7555998b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95B4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3.75pt;width:103.5pt;" o:ole="t" filled="f" o:preferrelative="t" stroked="f" coordsize="21600,21600">
            <v:path/>
            <v:fill on="f" focussize="0,0"/>
            <v:stroke on="f" joinstyle="miter"/>
            <v:imagedata r:id="rId689" o:title="eqId8135cd80a0b0f86e1ed44231b293876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850C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691" o:title="eqId313d72044d9fe168e4b3693503484325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10BD6F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45.75pt;width:211.5pt;" o:ole="t" filled="f" o:preferrelative="t" stroked="f" coordsize="21600,21600">
            <v:path/>
            <v:fill on="f" focussize="0,0"/>
            <v:stroke on="f" joinstyle="miter"/>
            <v:imagedata r:id="rId693" o:title="eqIdfb6e84658aeedf4a1be421bb4489a9c3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269F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95" o:title="eqIda01069e02bcfe05dcc467eac4e1f58d2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739394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45.75pt;width:231pt;" o:ole="t" filled="f" o:preferrelative="t" stroked="f" coordsize="21600,21600">
            <v:path/>
            <v:fill on="f" focussize="0,0"/>
            <v:stroke on="f" joinstyle="miter"/>
            <v:imagedata r:id="rId697" o:title="eqId16675bfdc1d499ea6d4daf9abf47afdd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D6BE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63pt;width:153pt;" o:ole="t" filled="f" o:preferrelative="t" stroked="f" coordsize="21600,21600">
            <v:path/>
            <v:fill on="f" focussize="0,0"/>
            <v:stroke on="f" joinstyle="miter"/>
            <v:imagedata r:id="rId699" o:title="eqIdbb3fd1c361ac12998a473ef4ddfee35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1FC0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701" o:title="eqIdb964df8fbe31ee54316b4136ffee140f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7F84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703" o:title="eqId13a4f458f891adf9080aba18c1dcc56e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C0C5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1.5pt;width:119.25pt;" o:ole="t" filled="f" o:preferrelative="t" stroked="f" coordsize="21600,21600">
            <v:path/>
            <v:fill on="f" focussize="0,0"/>
            <v:stroke on="f" joinstyle="miter"/>
            <v:imagedata r:id="rId705" o:title="eqIdcf46d5d3e3b68a10ffb91c3c6a5c8503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BCDB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3.75pt;width:156pt;" o:ole="t" filled="f" o:preferrelative="t" stroked="f" coordsize="21600,21600">
            <v:path/>
            <v:fill on="f" focussize="0,0"/>
            <v:stroke on="f" joinstyle="miter"/>
            <v:imagedata r:id="rId707" o:title="eqIdd1ac47503aca6ca23dae9b0254bf2b41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6E35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3.75pt;width:193.5pt;" o:ole="t" filled="f" o:preferrelative="t" stroked="f" coordsize="21600,21600">
            <v:path/>
            <v:fill on="f" focussize="0,0"/>
            <v:stroke on="f" joinstyle="miter"/>
            <v:imagedata r:id="rId709" o:title="eqId48484724e9346ea7e453554795cefc33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C5AE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" o:title="eqId16f3d198e76391779fa3badc848c8ac8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0">
            <o:LockedField>false</o:LockedField>
          </o:OLEObject>
        </w:objec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582" o:title="eqId2a2c1fd67f3bdd529973a1dc378b9343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FBDD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713" o:title="eqIde880bd59e89c1746d47c08e61f86a033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E058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3.75pt;width:166.5pt;" o:ole="t" filled="f" o:preferrelative="t" stroked="f" coordsize="21600,21600">
            <v:path/>
            <v:fill on="f" focussize="0,0"/>
            <v:stroke on="f" joinstyle="miter"/>
            <v:imagedata r:id="rId715" o:title="eqIdea89a95a1032cc27f2ef7c5f570a1b57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05C3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勾股定理，直角三角形斜边上的中线等于斜边的一半，中位线的性质定理，相似三角形的性质与判定，求角的正确，掌握相似三角形的性质与判定是解题的关键．</w:t>
      </w:r>
    </w:p>
    <w:p w14:paraId="4AC198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抛物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17" o:title="eqId63d8de071a9c22c96a59b172d76c127e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19" o:title="eqId6f2b1f4120365cb6ee4925fe417563f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21" o:title="eqId96e30645f36e8628b9e25d53598d5174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0B776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6670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E013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抛物线的表达式；</w:t>
      </w:r>
    </w:p>
    <w:p w14:paraId="383C08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直线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3">
            <o:LockedField>false</o:LockedField>
          </o:OLEObject>
        </w:object>
      </w:r>
      <w:r>
        <w:rPr>
          <w:rFonts w:ascii="宋体" w:hAnsi="宋体"/>
          <w:color w:val="000000"/>
        </w:rPr>
        <w:t>上方抛物线上一动点，连接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7" o:title="eqId683c590673eece14fea3319c4fd5eb55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1" o:title="eqId60ef95894ceebaf236170e8832dcf7e3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当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727" o:title="eqIdce3ab0c9701afa249220bf3e61eee40a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6">
            <o:LockedField>false</o:LockedField>
          </o:OLEObject>
        </w:object>
      </w:r>
      <w:r>
        <w:rPr>
          <w:rFonts w:ascii="宋体" w:hAnsi="宋体"/>
          <w:color w:val="000000"/>
        </w:rPr>
        <w:t>的值最大时，求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7EE2F3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上一点，连接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29" o:title="eqId63a253c7fdf589ee3dece13d5b5b5732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31" o:title="eqIdf000c53640cd90ae54bf114dbc6e8a88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0">
            <o:LockedField>false</o:LockedField>
          </o:OLEObject>
        </w:object>
      </w:r>
      <w:r>
        <w:rPr>
          <w:rFonts w:ascii="宋体" w:hAnsi="宋体"/>
          <w:color w:val="000000"/>
        </w:rPr>
        <w:t>交抛物线对称轴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当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733" o:title="eqId69e71ba9aae096ce21671e731c271495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2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．</w:t>
      </w:r>
    </w:p>
    <w:p w14:paraId="7C3B3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735" o:title="eqId3236d825b994ee9c28e5d5479a57b8ed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3EC85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737" o:title="eqId46eca1101129a4650ceff7b8cccdeadb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AB6022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739" o:title="eqId02f5b00cec4593a1a3761ef5afa0c77c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741" o:title="eqId7d13c0cebb7703d7d2dc00e5a44c24d3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743" o:title="eqIda2728e62e5166400fcb52f53102ff967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745" o:title="eqId42e3b40f3bd0b0eac7ce076cc193caf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4">
            <o:LockedField>false</o:LockedField>
          </o:OLEObject>
        </w:object>
      </w:r>
    </w:p>
    <w:p w14:paraId="7A89BC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3DE8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点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19" o:title="eqId6f2b1f4120365cb6ee4925fe417563f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21" o:title="eqId96e30645f36e8628b9e25d53598d5174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7">
            <o:LockedField>false</o:LockedField>
          </o:OLEObject>
        </w:object>
      </w:r>
      <w:r>
        <w:rPr>
          <w:rFonts w:ascii="宋体" w:hAnsi="宋体"/>
          <w:color w:val="000000"/>
        </w:rPr>
        <w:t>代入解析式求解即可；</w:t>
      </w:r>
    </w:p>
    <w:p w14:paraId="29589F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749" o:title="eqId31b764772ad16751334e057a66d89eee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20" o:title="eqIdc15fb18163df0690365a0d2e7ee88f5a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0">
            <o:LockedField>false</o:LockedField>
          </o:OLEObject>
        </w:object>
      </w:r>
      <w:r>
        <w:rPr>
          <w:rFonts w:ascii="宋体" w:hAnsi="宋体"/>
          <w:color w:val="000000"/>
        </w:rPr>
        <w:t>，然后可求出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，则有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752" o:title="eqId04410aaa9d0dd5574e769a6f9a58e231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1">
            <o:LockedField>false</o:LockedField>
          </o:OLEObject>
        </w:object>
      </w:r>
      <w:r>
        <w:rPr>
          <w:rFonts w:ascii="宋体" w:hAnsi="宋体"/>
          <w:color w:val="000000"/>
        </w:rPr>
        <w:t>，进而可得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754" o:title="eqId9ec7db973b5dc899fc88befecf13ec2f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3">
            <o:LockedField>false</o:LockedField>
          </o:OLEObject>
        </w:object>
      </w:r>
      <w:r>
        <w:rPr>
          <w:rFonts w:ascii="宋体" w:hAnsi="宋体"/>
          <w:color w:val="000000"/>
        </w:rPr>
        <w:t>，最后根据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756" o:title="eqId7177bc7aed2a25bfd0591666cdcfb47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5">
            <o:LockedField>false</o:LockedField>
          </o:OLEObject>
        </w:object>
      </w:r>
      <w:r>
        <w:rPr>
          <w:rFonts w:ascii="宋体" w:hAnsi="宋体"/>
          <w:color w:val="000000"/>
        </w:rPr>
        <w:t>可进行求解；</w:t>
      </w:r>
    </w:p>
    <w:p w14:paraId="3324E4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题意可作出图象，设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758" o:title="eqId55fe4fbc18b28ab5202d8142e8892012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7">
            <o:LockedField>false</o:LockedField>
          </o:OLEObject>
        </w:object>
      </w:r>
      <w:r>
        <w:rPr>
          <w:rFonts w:ascii="宋体" w:hAnsi="宋体"/>
          <w:color w:val="000000"/>
        </w:rPr>
        <w:t>，然后根据题意及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型相似可进行求解．</w:t>
      </w:r>
    </w:p>
    <w:p w14:paraId="57DAC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BC1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把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19" o:title="eqId6f2b1f4120365cb6ee4925fe417563f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21" o:title="eqId96e30645f36e8628b9e25d53598d517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0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</w:p>
    <w:p w14:paraId="4E4879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762" o:title="eqId53b2ab68323036fbaa939d78ce5a9f1c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764" o:title="eqId013711f959e73380b569daf1d415a35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F3B1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抛物线的解析式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735" o:title="eqId3236d825b994ee9c28e5d5479a57b8ed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437D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8D2B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如图所示：</w:t>
      </w:r>
    </w:p>
    <w:p w14:paraId="2F76B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724025"/>
            <wp:effectExtent l="0" t="0" r="9525" b="9525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EB6E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749" o:title="eqId31b764772ad16751334e057a66d89ee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7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20" o:title="eqIdc15fb18163df0690365a0d2e7ee88f5a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0BC7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70" o:title="eqIdc052d7af2f98d95bac8725b608fba0fc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C02E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772" o:title="eqIdd508068907e50c3c8741acadd713175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774" o:title="eqId3959373eda8810ed3b1db66f71677a9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F42C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76" o:title="eqIdae652daf6059ff386f99bef2210518c5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238B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752" o:title="eqId04410aaa9d0dd5574e769a6f9a58e23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D15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754" o:title="eqId9ec7db973b5dc899fc88befecf13ec2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70CA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</w:p>
    <w:p w14:paraId="04EE6C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756" o:title="eqId7177bc7aed2a25bfd0591666cdcfb47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496D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7.5pt;width:208.5pt;" o:ole="t" filled="f" o:preferrelative="t" stroked="f" coordsize="21600,21600">
            <v:path/>
            <v:fill on="f" focussize="0,0"/>
            <v:stroke on="f" joinstyle="miter"/>
            <v:imagedata r:id="rId781" o:title="eqId358533cb9f1e9c12be0b449314282100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DB12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783" o:title="eqIdc4f1a9223f8e35c59ff7d87e67892eb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2F00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85" o:title="eqIdb1d318d706ca4ec954246a292293b91a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727" o:title="eqIdce3ab0c9701afa249220bf3e61eee40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6">
            <o:LockedField>false</o:LockedField>
          </o:OLEObject>
        </w:object>
      </w:r>
      <w:r>
        <w:rPr>
          <w:rFonts w:ascii="宋体" w:hAnsi="宋体"/>
          <w:color w:val="000000"/>
        </w:rPr>
        <w:t>的值最大，</w:t>
      </w:r>
    </w:p>
    <w:p w14:paraId="1C3E3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737" o:title="eqId46eca1101129a4650ceff7b8cccdead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AD441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30A6D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得如图所示：</w:t>
      </w:r>
    </w:p>
    <w:p w14:paraId="39AC84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667000"/>
            <wp:effectExtent l="0" t="0" r="9525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A942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别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垂线，交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平行线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378119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31" o:title="eqIdf000c53640cd90ae54bf114dbc6e8a8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AE8A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6.5pt;width:157.5pt;" o:ole="t" filled="f" o:preferrelative="t" stroked="f" coordsize="21600,21600">
            <v:path/>
            <v:fill on="f" focussize="0,0"/>
            <v:stroke on="f" joinstyle="miter"/>
            <v:imagedata r:id="rId791" o:title="eqId5eec7d0c0d40869190f25ebeb55a463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D50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6.5pt;width:201pt;" o:ole="t" filled="f" o:preferrelative="t" stroked="f" coordsize="21600,21600">
            <v:path/>
            <v:fill on="f" focussize="0,0"/>
            <v:stroke on="f" joinstyle="miter"/>
            <v:imagedata r:id="rId793" o:title="eqId9aec80ec0242e30e84fe09c0f8ee9ea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C683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795" o:title="eqId862558351b81afa31589fcd58b815f4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13D2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797" o:title="eqIdd0a8f9310f9bc215e7c9eb045de0439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E016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799" o:title="eqId882a18a69d437802f5e06395ec9f415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282D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733" o:title="eqId69e71ba9aae096ce21671e731c271495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6A3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802" o:title="eqIdb62ed52f522f5f04c2db96130edef9ca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F15C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758" o:title="eqId55fe4fbc18b28ab5202d8142e8892012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3">
            <o:LockedField>false</o:LockedField>
          </o:OLEObject>
        </w:object>
      </w:r>
      <w:r>
        <w:rPr>
          <w:rFonts w:ascii="宋体" w:hAnsi="宋体"/>
          <w:color w:val="000000"/>
        </w:rPr>
        <w:t>，由题意可知：抛物线的对称轴为直线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05" o:title="eqId9b384412acba251d87902ab928902f16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70" o:title="eqIdc052d7af2f98d95bac8725b608fba0fc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841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2.5pt;width:138pt;" o:ole="t" filled="f" o:preferrelative="t" stroked="f" coordsize="21600,21600">
            <v:path/>
            <v:fill on="f" focussize="0,0"/>
            <v:stroke on="f" joinstyle="miter"/>
            <v:imagedata r:id="rId808" o:title="eqId429c2ce896d1c10389deaa4d876cbc47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9DF2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810" o:title="eqId65b1ac63f144b0ec12151f602103dc2c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88D7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812" o:title="eqId4fef47f0ed3705683c10af16d2b5fc79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1">
            <o:LockedField>false</o:LockedField>
          </o:OLEObject>
        </w:object>
      </w:r>
      <w:r>
        <w:rPr>
          <w:rFonts w:ascii="宋体" w:hAnsi="宋体"/>
          <w:color w:val="000000"/>
        </w:rPr>
        <w:t>时，解得：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814" o:title="eqId2fcf77dbe10fccd3d5db22fa9a057516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BBA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816" o:title="eqIdd0491a54c2d2244fd38051981848ff73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5">
            <o:LockedField>false</o:LockedField>
          </o:OLEObject>
        </w:object>
      </w:r>
      <w:r>
        <w:rPr>
          <w:rFonts w:ascii="宋体" w:hAnsi="宋体"/>
          <w:color w:val="000000"/>
        </w:rPr>
        <w:t>时，解得：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818" o:title="eqId4139cfd978a6802c8857114abeca4fe2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7">
            <o:LockedField>false</o:LockedField>
          </o:OLEObject>
        </w:object>
      </w:r>
    </w:p>
    <w:p w14:paraId="5FF610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739" o:title="eqId02f5b00cec4593a1a3761ef5afa0c77c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741" o:title="eqId7d13c0cebb7703d7d2dc00e5a44c24d3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743" o:title="eqIda2728e62e5166400fcb52f53102ff967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745" o:title="eqId42e3b40f3bd0b0eac7ce076cc193caf1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8ABE59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二次函数的综合、三角函数及相似三角形的性质与判定，熟练掌握二次函数的综合、三角函数及相似三角形的性质与判定是解题的关键．</w:t>
      </w:r>
    </w:p>
    <w:p w14:paraId="76DC433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04A5E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E5D5A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F0E1AA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F2343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A90EC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22F4B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A4094"/>
    <w:rsid w:val="00817391"/>
    <w:rsid w:val="00830FBE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4528F7"/>
    <w:rsid w:val="0D3D4CC9"/>
    <w:rsid w:val="10E8511B"/>
    <w:rsid w:val="38274566"/>
    <w:rsid w:val="6B632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png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4" Type="http://schemas.openxmlformats.org/officeDocument/2006/relationships/fontTable" Target="fontTable.xml"/><Relationship Id="rId823" Type="http://schemas.openxmlformats.org/officeDocument/2006/relationships/customXml" Target="../customXml/item1.xml"/><Relationship Id="rId822" Type="http://schemas.openxmlformats.org/officeDocument/2006/relationships/oleObject" Target="embeddings/oleObject453.bin"/><Relationship Id="rId821" Type="http://schemas.openxmlformats.org/officeDocument/2006/relationships/oleObject" Target="embeddings/oleObject452.bin"/><Relationship Id="rId820" Type="http://schemas.openxmlformats.org/officeDocument/2006/relationships/oleObject" Target="embeddings/oleObject451.bin"/><Relationship Id="rId82" Type="http://schemas.openxmlformats.org/officeDocument/2006/relationships/oleObject" Target="embeddings/oleObject35.bin"/><Relationship Id="rId819" Type="http://schemas.openxmlformats.org/officeDocument/2006/relationships/oleObject" Target="embeddings/oleObject450.bin"/><Relationship Id="rId818" Type="http://schemas.openxmlformats.org/officeDocument/2006/relationships/image" Target="media/image360.wmf"/><Relationship Id="rId817" Type="http://schemas.openxmlformats.org/officeDocument/2006/relationships/oleObject" Target="embeddings/oleObject449.bin"/><Relationship Id="rId816" Type="http://schemas.openxmlformats.org/officeDocument/2006/relationships/image" Target="media/image359.wmf"/><Relationship Id="rId815" Type="http://schemas.openxmlformats.org/officeDocument/2006/relationships/oleObject" Target="embeddings/oleObject448.bin"/><Relationship Id="rId814" Type="http://schemas.openxmlformats.org/officeDocument/2006/relationships/image" Target="media/image358.wmf"/><Relationship Id="rId813" Type="http://schemas.openxmlformats.org/officeDocument/2006/relationships/oleObject" Target="embeddings/oleObject447.bin"/><Relationship Id="rId812" Type="http://schemas.openxmlformats.org/officeDocument/2006/relationships/image" Target="media/image357.wmf"/><Relationship Id="rId811" Type="http://schemas.openxmlformats.org/officeDocument/2006/relationships/oleObject" Target="embeddings/oleObject446.bin"/><Relationship Id="rId810" Type="http://schemas.openxmlformats.org/officeDocument/2006/relationships/image" Target="media/image356.wmf"/><Relationship Id="rId81" Type="http://schemas.openxmlformats.org/officeDocument/2006/relationships/image" Target="media/image38.wmf"/><Relationship Id="rId809" Type="http://schemas.openxmlformats.org/officeDocument/2006/relationships/oleObject" Target="embeddings/oleObject445.bin"/><Relationship Id="rId808" Type="http://schemas.openxmlformats.org/officeDocument/2006/relationships/image" Target="media/image355.wmf"/><Relationship Id="rId807" Type="http://schemas.openxmlformats.org/officeDocument/2006/relationships/oleObject" Target="embeddings/oleObject444.bin"/><Relationship Id="rId806" Type="http://schemas.openxmlformats.org/officeDocument/2006/relationships/oleObject" Target="embeddings/oleObject443.bin"/><Relationship Id="rId805" Type="http://schemas.openxmlformats.org/officeDocument/2006/relationships/image" Target="media/image354.wmf"/><Relationship Id="rId804" Type="http://schemas.openxmlformats.org/officeDocument/2006/relationships/oleObject" Target="embeddings/oleObject442.bin"/><Relationship Id="rId803" Type="http://schemas.openxmlformats.org/officeDocument/2006/relationships/oleObject" Target="embeddings/oleObject441.bin"/><Relationship Id="rId802" Type="http://schemas.openxmlformats.org/officeDocument/2006/relationships/image" Target="media/image353.wmf"/><Relationship Id="rId801" Type="http://schemas.openxmlformats.org/officeDocument/2006/relationships/oleObject" Target="embeddings/oleObject440.bin"/><Relationship Id="rId800" Type="http://schemas.openxmlformats.org/officeDocument/2006/relationships/oleObject" Target="embeddings/oleObject439.bin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image" Target="media/image352.wmf"/><Relationship Id="rId798" Type="http://schemas.openxmlformats.org/officeDocument/2006/relationships/oleObject" Target="embeddings/oleObject438.bin"/><Relationship Id="rId797" Type="http://schemas.openxmlformats.org/officeDocument/2006/relationships/image" Target="media/image351.wmf"/><Relationship Id="rId796" Type="http://schemas.openxmlformats.org/officeDocument/2006/relationships/oleObject" Target="embeddings/oleObject437.bin"/><Relationship Id="rId795" Type="http://schemas.openxmlformats.org/officeDocument/2006/relationships/image" Target="media/image350.wmf"/><Relationship Id="rId794" Type="http://schemas.openxmlformats.org/officeDocument/2006/relationships/oleObject" Target="embeddings/oleObject436.bin"/><Relationship Id="rId793" Type="http://schemas.openxmlformats.org/officeDocument/2006/relationships/image" Target="media/image349.wmf"/><Relationship Id="rId792" Type="http://schemas.openxmlformats.org/officeDocument/2006/relationships/oleObject" Target="embeddings/oleObject435.bin"/><Relationship Id="rId791" Type="http://schemas.openxmlformats.org/officeDocument/2006/relationships/image" Target="media/image348.wmf"/><Relationship Id="rId790" Type="http://schemas.openxmlformats.org/officeDocument/2006/relationships/oleObject" Target="embeddings/oleObject434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433.bin"/><Relationship Id="rId788" Type="http://schemas.openxmlformats.org/officeDocument/2006/relationships/image" Target="media/image347.png"/><Relationship Id="rId787" Type="http://schemas.openxmlformats.org/officeDocument/2006/relationships/oleObject" Target="embeddings/oleObject432.bin"/><Relationship Id="rId786" Type="http://schemas.openxmlformats.org/officeDocument/2006/relationships/oleObject" Target="embeddings/oleObject431.bin"/><Relationship Id="rId785" Type="http://schemas.openxmlformats.org/officeDocument/2006/relationships/image" Target="media/image346.wmf"/><Relationship Id="rId784" Type="http://schemas.openxmlformats.org/officeDocument/2006/relationships/oleObject" Target="embeddings/oleObject430.bin"/><Relationship Id="rId783" Type="http://schemas.openxmlformats.org/officeDocument/2006/relationships/image" Target="media/image345.wmf"/><Relationship Id="rId782" Type="http://schemas.openxmlformats.org/officeDocument/2006/relationships/oleObject" Target="embeddings/oleObject429.bin"/><Relationship Id="rId781" Type="http://schemas.openxmlformats.org/officeDocument/2006/relationships/image" Target="media/image344.wmf"/><Relationship Id="rId780" Type="http://schemas.openxmlformats.org/officeDocument/2006/relationships/oleObject" Target="embeddings/oleObject428.bin"/><Relationship Id="rId78" Type="http://schemas.openxmlformats.org/officeDocument/2006/relationships/oleObject" Target="embeddings/oleObject33.bin"/><Relationship Id="rId779" Type="http://schemas.openxmlformats.org/officeDocument/2006/relationships/oleObject" Target="embeddings/oleObject427.bin"/><Relationship Id="rId778" Type="http://schemas.openxmlformats.org/officeDocument/2006/relationships/oleObject" Target="embeddings/oleObject426.bin"/><Relationship Id="rId777" Type="http://schemas.openxmlformats.org/officeDocument/2006/relationships/oleObject" Target="embeddings/oleObject425.bin"/><Relationship Id="rId776" Type="http://schemas.openxmlformats.org/officeDocument/2006/relationships/image" Target="media/image343.wmf"/><Relationship Id="rId775" Type="http://schemas.openxmlformats.org/officeDocument/2006/relationships/oleObject" Target="embeddings/oleObject424.bin"/><Relationship Id="rId774" Type="http://schemas.openxmlformats.org/officeDocument/2006/relationships/image" Target="media/image342.wmf"/><Relationship Id="rId773" Type="http://schemas.openxmlformats.org/officeDocument/2006/relationships/oleObject" Target="embeddings/oleObject423.bin"/><Relationship Id="rId772" Type="http://schemas.openxmlformats.org/officeDocument/2006/relationships/image" Target="media/image341.wmf"/><Relationship Id="rId771" Type="http://schemas.openxmlformats.org/officeDocument/2006/relationships/oleObject" Target="embeddings/oleObject422.bin"/><Relationship Id="rId770" Type="http://schemas.openxmlformats.org/officeDocument/2006/relationships/image" Target="media/image340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421.bin"/><Relationship Id="rId768" Type="http://schemas.openxmlformats.org/officeDocument/2006/relationships/oleObject" Target="embeddings/oleObject420.bin"/><Relationship Id="rId767" Type="http://schemas.openxmlformats.org/officeDocument/2006/relationships/oleObject" Target="embeddings/oleObject419.bin"/><Relationship Id="rId766" Type="http://schemas.openxmlformats.org/officeDocument/2006/relationships/image" Target="media/image339.png"/><Relationship Id="rId765" Type="http://schemas.openxmlformats.org/officeDocument/2006/relationships/oleObject" Target="embeddings/oleObject418.bin"/><Relationship Id="rId764" Type="http://schemas.openxmlformats.org/officeDocument/2006/relationships/image" Target="media/image338.wmf"/><Relationship Id="rId763" Type="http://schemas.openxmlformats.org/officeDocument/2006/relationships/oleObject" Target="embeddings/oleObject417.bin"/><Relationship Id="rId762" Type="http://schemas.openxmlformats.org/officeDocument/2006/relationships/image" Target="media/image337.wmf"/><Relationship Id="rId761" Type="http://schemas.openxmlformats.org/officeDocument/2006/relationships/oleObject" Target="embeddings/oleObject416.bin"/><Relationship Id="rId760" Type="http://schemas.openxmlformats.org/officeDocument/2006/relationships/oleObject" Target="embeddings/oleObject415.bin"/><Relationship Id="rId76" Type="http://schemas.openxmlformats.org/officeDocument/2006/relationships/oleObject" Target="embeddings/oleObject32.bin"/><Relationship Id="rId759" Type="http://schemas.openxmlformats.org/officeDocument/2006/relationships/oleObject" Target="embeddings/oleObject414.bin"/><Relationship Id="rId758" Type="http://schemas.openxmlformats.org/officeDocument/2006/relationships/image" Target="media/image336.wmf"/><Relationship Id="rId757" Type="http://schemas.openxmlformats.org/officeDocument/2006/relationships/oleObject" Target="embeddings/oleObject413.bin"/><Relationship Id="rId756" Type="http://schemas.openxmlformats.org/officeDocument/2006/relationships/image" Target="media/image335.wmf"/><Relationship Id="rId755" Type="http://schemas.openxmlformats.org/officeDocument/2006/relationships/oleObject" Target="embeddings/oleObject412.bin"/><Relationship Id="rId754" Type="http://schemas.openxmlformats.org/officeDocument/2006/relationships/image" Target="media/image334.wmf"/><Relationship Id="rId753" Type="http://schemas.openxmlformats.org/officeDocument/2006/relationships/oleObject" Target="embeddings/oleObject411.bin"/><Relationship Id="rId752" Type="http://schemas.openxmlformats.org/officeDocument/2006/relationships/image" Target="media/image333.wmf"/><Relationship Id="rId751" Type="http://schemas.openxmlformats.org/officeDocument/2006/relationships/oleObject" Target="embeddings/oleObject410.bin"/><Relationship Id="rId750" Type="http://schemas.openxmlformats.org/officeDocument/2006/relationships/oleObject" Target="embeddings/oleObject409.bin"/><Relationship Id="rId75" Type="http://schemas.openxmlformats.org/officeDocument/2006/relationships/image" Target="media/image35.wmf"/><Relationship Id="rId749" Type="http://schemas.openxmlformats.org/officeDocument/2006/relationships/image" Target="media/image332.wmf"/><Relationship Id="rId748" Type="http://schemas.openxmlformats.org/officeDocument/2006/relationships/oleObject" Target="embeddings/oleObject408.bin"/><Relationship Id="rId747" Type="http://schemas.openxmlformats.org/officeDocument/2006/relationships/oleObject" Target="embeddings/oleObject407.bin"/><Relationship Id="rId746" Type="http://schemas.openxmlformats.org/officeDocument/2006/relationships/oleObject" Target="embeddings/oleObject406.bin"/><Relationship Id="rId745" Type="http://schemas.openxmlformats.org/officeDocument/2006/relationships/image" Target="media/image331.wmf"/><Relationship Id="rId744" Type="http://schemas.openxmlformats.org/officeDocument/2006/relationships/oleObject" Target="embeddings/oleObject405.bin"/><Relationship Id="rId743" Type="http://schemas.openxmlformats.org/officeDocument/2006/relationships/image" Target="media/image330.wmf"/><Relationship Id="rId742" Type="http://schemas.openxmlformats.org/officeDocument/2006/relationships/oleObject" Target="embeddings/oleObject404.bin"/><Relationship Id="rId741" Type="http://schemas.openxmlformats.org/officeDocument/2006/relationships/image" Target="media/image329.wmf"/><Relationship Id="rId740" Type="http://schemas.openxmlformats.org/officeDocument/2006/relationships/oleObject" Target="embeddings/oleObject403.bin"/><Relationship Id="rId74" Type="http://schemas.openxmlformats.org/officeDocument/2006/relationships/oleObject" Target="embeddings/oleObject31.bin"/><Relationship Id="rId739" Type="http://schemas.openxmlformats.org/officeDocument/2006/relationships/image" Target="media/image328.wmf"/><Relationship Id="rId738" Type="http://schemas.openxmlformats.org/officeDocument/2006/relationships/oleObject" Target="embeddings/oleObject402.bin"/><Relationship Id="rId737" Type="http://schemas.openxmlformats.org/officeDocument/2006/relationships/image" Target="media/image327.wmf"/><Relationship Id="rId736" Type="http://schemas.openxmlformats.org/officeDocument/2006/relationships/oleObject" Target="embeddings/oleObject401.bin"/><Relationship Id="rId735" Type="http://schemas.openxmlformats.org/officeDocument/2006/relationships/image" Target="media/image326.wmf"/><Relationship Id="rId734" Type="http://schemas.openxmlformats.org/officeDocument/2006/relationships/oleObject" Target="embeddings/oleObject400.bin"/><Relationship Id="rId733" Type="http://schemas.openxmlformats.org/officeDocument/2006/relationships/image" Target="media/image325.wmf"/><Relationship Id="rId732" Type="http://schemas.openxmlformats.org/officeDocument/2006/relationships/oleObject" Target="embeddings/oleObject399.bin"/><Relationship Id="rId731" Type="http://schemas.openxmlformats.org/officeDocument/2006/relationships/image" Target="media/image324.wmf"/><Relationship Id="rId730" Type="http://schemas.openxmlformats.org/officeDocument/2006/relationships/oleObject" Target="embeddings/oleObject398.bin"/><Relationship Id="rId73" Type="http://schemas.openxmlformats.org/officeDocument/2006/relationships/image" Target="media/image34.wmf"/><Relationship Id="rId729" Type="http://schemas.openxmlformats.org/officeDocument/2006/relationships/image" Target="media/image323.wmf"/><Relationship Id="rId728" Type="http://schemas.openxmlformats.org/officeDocument/2006/relationships/oleObject" Target="embeddings/oleObject397.bin"/><Relationship Id="rId727" Type="http://schemas.openxmlformats.org/officeDocument/2006/relationships/image" Target="media/image322.wmf"/><Relationship Id="rId726" Type="http://schemas.openxmlformats.org/officeDocument/2006/relationships/oleObject" Target="embeddings/oleObject396.bin"/><Relationship Id="rId725" Type="http://schemas.openxmlformats.org/officeDocument/2006/relationships/oleObject" Target="embeddings/oleObject395.bin"/><Relationship Id="rId724" Type="http://schemas.openxmlformats.org/officeDocument/2006/relationships/oleObject" Target="embeddings/oleObject394.bin"/><Relationship Id="rId723" Type="http://schemas.openxmlformats.org/officeDocument/2006/relationships/oleObject" Target="embeddings/oleObject393.bin"/><Relationship Id="rId722" Type="http://schemas.openxmlformats.org/officeDocument/2006/relationships/image" Target="media/image321.png"/><Relationship Id="rId721" Type="http://schemas.openxmlformats.org/officeDocument/2006/relationships/image" Target="media/image320.wmf"/><Relationship Id="rId720" Type="http://schemas.openxmlformats.org/officeDocument/2006/relationships/oleObject" Target="embeddings/oleObject392.bin"/><Relationship Id="rId72" Type="http://schemas.openxmlformats.org/officeDocument/2006/relationships/oleObject" Target="embeddings/oleObject30.bin"/><Relationship Id="rId719" Type="http://schemas.openxmlformats.org/officeDocument/2006/relationships/image" Target="media/image319.wmf"/><Relationship Id="rId718" Type="http://schemas.openxmlformats.org/officeDocument/2006/relationships/oleObject" Target="embeddings/oleObject391.bin"/><Relationship Id="rId717" Type="http://schemas.openxmlformats.org/officeDocument/2006/relationships/image" Target="media/image318.wmf"/><Relationship Id="rId716" Type="http://schemas.openxmlformats.org/officeDocument/2006/relationships/oleObject" Target="embeddings/oleObject390.bin"/><Relationship Id="rId715" Type="http://schemas.openxmlformats.org/officeDocument/2006/relationships/image" Target="media/image317.wmf"/><Relationship Id="rId714" Type="http://schemas.openxmlformats.org/officeDocument/2006/relationships/oleObject" Target="embeddings/oleObject389.bin"/><Relationship Id="rId713" Type="http://schemas.openxmlformats.org/officeDocument/2006/relationships/image" Target="media/image316.wmf"/><Relationship Id="rId712" Type="http://schemas.openxmlformats.org/officeDocument/2006/relationships/oleObject" Target="embeddings/oleObject388.bin"/><Relationship Id="rId711" Type="http://schemas.openxmlformats.org/officeDocument/2006/relationships/oleObject" Target="embeddings/oleObject387.bin"/><Relationship Id="rId710" Type="http://schemas.openxmlformats.org/officeDocument/2006/relationships/oleObject" Target="embeddings/oleObject386.bin"/><Relationship Id="rId71" Type="http://schemas.openxmlformats.org/officeDocument/2006/relationships/image" Target="media/image33.wmf"/><Relationship Id="rId709" Type="http://schemas.openxmlformats.org/officeDocument/2006/relationships/image" Target="media/image315.wmf"/><Relationship Id="rId708" Type="http://schemas.openxmlformats.org/officeDocument/2006/relationships/oleObject" Target="embeddings/oleObject385.bin"/><Relationship Id="rId707" Type="http://schemas.openxmlformats.org/officeDocument/2006/relationships/image" Target="media/image314.wmf"/><Relationship Id="rId706" Type="http://schemas.openxmlformats.org/officeDocument/2006/relationships/oleObject" Target="embeddings/oleObject384.bin"/><Relationship Id="rId705" Type="http://schemas.openxmlformats.org/officeDocument/2006/relationships/image" Target="media/image313.wmf"/><Relationship Id="rId704" Type="http://schemas.openxmlformats.org/officeDocument/2006/relationships/oleObject" Target="embeddings/oleObject383.bin"/><Relationship Id="rId703" Type="http://schemas.openxmlformats.org/officeDocument/2006/relationships/image" Target="media/image312.wmf"/><Relationship Id="rId702" Type="http://schemas.openxmlformats.org/officeDocument/2006/relationships/oleObject" Target="embeddings/oleObject382.bin"/><Relationship Id="rId701" Type="http://schemas.openxmlformats.org/officeDocument/2006/relationships/image" Target="media/image311.wmf"/><Relationship Id="rId700" Type="http://schemas.openxmlformats.org/officeDocument/2006/relationships/oleObject" Target="embeddings/oleObject381.bin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9" Type="http://schemas.openxmlformats.org/officeDocument/2006/relationships/image" Target="media/image310.wmf"/><Relationship Id="rId698" Type="http://schemas.openxmlformats.org/officeDocument/2006/relationships/oleObject" Target="embeddings/oleObject380.bin"/><Relationship Id="rId697" Type="http://schemas.openxmlformats.org/officeDocument/2006/relationships/image" Target="media/image309.wmf"/><Relationship Id="rId696" Type="http://schemas.openxmlformats.org/officeDocument/2006/relationships/oleObject" Target="embeddings/oleObject379.bin"/><Relationship Id="rId695" Type="http://schemas.openxmlformats.org/officeDocument/2006/relationships/image" Target="media/image308.wmf"/><Relationship Id="rId694" Type="http://schemas.openxmlformats.org/officeDocument/2006/relationships/oleObject" Target="embeddings/oleObject378.bin"/><Relationship Id="rId693" Type="http://schemas.openxmlformats.org/officeDocument/2006/relationships/image" Target="media/image307.wmf"/><Relationship Id="rId692" Type="http://schemas.openxmlformats.org/officeDocument/2006/relationships/oleObject" Target="embeddings/oleObject377.bin"/><Relationship Id="rId691" Type="http://schemas.openxmlformats.org/officeDocument/2006/relationships/image" Target="media/image306.wmf"/><Relationship Id="rId690" Type="http://schemas.openxmlformats.org/officeDocument/2006/relationships/oleObject" Target="embeddings/oleObject376.bin"/><Relationship Id="rId69" Type="http://schemas.openxmlformats.org/officeDocument/2006/relationships/oleObject" Target="embeddings/oleObject28.bin"/><Relationship Id="rId689" Type="http://schemas.openxmlformats.org/officeDocument/2006/relationships/image" Target="media/image305.wmf"/><Relationship Id="rId688" Type="http://schemas.openxmlformats.org/officeDocument/2006/relationships/oleObject" Target="embeddings/oleObject375.bin"/><Relationship Id="rId687" Type="http://schemas.openxmlformats.org/officeDocument/2006/relationships/image" Target="media/image304.wmf"/><Relationship Id="rId686" Type="http://schemas.openxmlformats.org/officeDocument/2006/relationships/oleObject" Target="embeddings/oleObject374.bin"/><Relationship Id="rId685" Type="http://schemas.openxmlformats.org/officeDocument/2006/relationships/image" Target="media/image303.wmf"/><Relationship Id="rId684" Type="http://schemas.openxmlformats.org/officeDocument/2006/relationships/oleObject" Target="embeddings/oleObject373.bin"/><Relationship Id="rId683" Type="http://schemas.openxmlformats.org/officeDocument/2006/relationships/oleObject" Target="embeddings/oleObject372.bin"/><Relationship Id="rId682" Type="http://schemas.openxmlformats.org/officeDocument/2006/relationships/oleObject" Target="embeddings/oleObject371.bin"/><Relationship Id="rId681" Type="http://schemas.openxmlformats.org/officeDocument/2006/relationships/image" Target="media/image302.wmf"/><Relationship Id="rId680" Type="http://schemas.openxmlformats.org/officeDocument/2006/relationships/oleObject" Target="embeddings/oleObject370.bin"/><Relationship Id="rId68" Type="http://schemas.openxmlformats.org/officeDocument/2006/relationships/oleObject" Target="embeddings/oleObject27.bin"/><Relationship Id="rId679" Type="http://schemas.openxmlformats.org/officeDocument/2006/relationships/image" Target="media/image301.wmf"/><Relationship Id="rId678" Type="http://schemas.openxmlformats.org/officeDocument/2006/relationships/oleObject" Target="embeddings/oleObject369.bin"/><Relationship Id="rId677" Type="http://schemas.openxmlformats.org/officeDocument/2006/relationships/image" Target="media/image300.wmf"/><Relationship Id="rId676" Type="http://schemas.openxmlformats.org/officeDocument/2006/relationships/oleObject" Target="embeddings/oleObject368.bin"/><Relationship Id="rId675" Type="http://schemas.openxmlformats.org/officeDocument/2006/relationships/oleObject" Target="embeddings/oleObject367.bin"/><Relationship Id="rId674" Type="http://schemas.openxmlformats.org/officeDocument/2006/relationships/image" Target="media/image299.wmf"/><Relationship Id="rId673" Type="http://schemas.openxmlformats.org/officeDocument/2006/relationships/oleObject" Target="embeddings/oleObject366.bin"/><Relationship Id="rId672" Type="http://schemas.openxmlformats.org/officeDocument/2006/relationships/image" Target="media/image298.wmf"/><Relationship Id="rId671" Type="http://schemas.openxmlformats.org/officeDocument/2006/relationships/oleObject" Target="embeddings/oleObject365.bin"/><Relationship Id="rId670" Type="http://schemas.openxmlformats.org/officeDocument/2006/relationships/image" Target="media/image297.png"/><Relationship Id="rId67" Type="http://schemas.openxmlformats.org/officeDocument/2006/relationships/image" Target="media/image32.png"/><Relationship Id="rId669" Type="http://schemas.openxmlformats.org/officeDocument/2006/relationships/oleObject" Target="embeddings/oleObject364.bin"/><Relationship Id="rId668" Type="http://schemas.openxmlformats.org/officeDocument/2006/relationships/oleObject" Target="embeddings/oleObject363.bin"/><Relationship Id="rId667" Type="http://schemas.openxmlformats.org/officeDocument/2006/relationships/oleObject" Target="embeddings/oleObject362.bin"/><Relationship Id="rId666" Type="http://schemas.openxmlformats.org/officeDocument/2006/relationships/oleObject" Target="embeddings/oleObject361.bin"/><Relationship Id="rId665" Type="http://schemas.openxmlformats.org/officeDocument/2006/relationships/oleObject" Target="embeddings/oleObject360.bin"/><Relationship Id="rId664" Type="http://schemas.openxmlformats.org/officeDocument/2006/relationships/oleObject" Target="embeddings/oleObject359.bin"/><Relationship Id="rId663" Type="http://schemas.openxmlformats.org/officeDocument/2006/relationships/image" Target="media/image296.wmf"/><Relationship Id="rId662" Type="http://schemas.openxmlformats.org/officeDocument/2006/relationships/oleObject" Target="embeddings/oleObject358.bin"/><Relationship Id="rId661" Type="http://schemas.openxmlformats.org/officeDocument/2006/relationships/image" Target="media/image295.wmf"/><Relationship Id="rId660" Type="http://schemas.openxmlformats.org/officeDocument/2006/relationships/oleObject" Target="embeddings/oleObject357.bin"/><Relationship Id="rId66" Type="http://schemas.openxmlformats.org/officeDocument/2006/relationships/image" Target="media/image31.wmf"/><Relationship Id="rId659" Type="http://schemas.openxmlformats.org/officeDocument/2006/relationships/image" Target="media/image294.wmf"/><Relationship Id="rId658" Type="http://schemas.openxmlformats.org/officeDocument/2006/relationships/oleObject" Target="embeddings/oleObject356.bin"/><Relationship Id="rId657" Type="http://schemas.openxmlformats.org/officeDocument/2006/relationships/image" Target="media/image293.wmf"/><Relationship Id="rId656" Type="http://schemas.openxmlformats.org/officeDocument/2006/relationships/oleObject" Target="embeddings/oleObject355.bin"/><Relationship Id="rId655" Type="http://schemas.openxmlformats.org/officeDocument/2006/relationships/oleObject" Target="embeddings/oleObject354.bin"/><Relationship Id="rId654" Type="http://schemas.openxmlformats.org/officeDocument/2006/relationships/image" Target="media/image292.wmf"/><Relationship Id="rId653" Type="http://schemas.openxmlformats.org/officeDocument/2006/relationships/oleObject" Target="embeddings/oleObject353.bin"/><Relationship Id="rId652" Type="http://schemas.openxmlformats.org/officeDocument/2006/relationships/oleObject" Target="embeddings/oleObject352.bin"/><Relationship Id="rId651" Type="http://schemas.openxmlformats.org/officeDocument/2006/relationships/oleObject" Target="embeddings/oleObject351.bin"/><Relationship Id="rId650" Type="http://schemas.openxmlformats.org/officeDocument/2006/relationships/oleObject" Target="embeddings/oleObject350.bin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49.bin"/><Relationship Id="rId648" Type="http://schemas.openxmlformats.org/officeDocument/2006/relationships/oleObject" Target="embeddings/oleObject348.bin"/><Relationship Id="rId647" Type="http://schemas.openxmlformats.org/officeDocument/2006/relationships/image" Target="media/image291.png"/><Relationship Id="rId646" Type="http://schemas.openxmlformats.org/officeDocument/2006/relationships/image" Target="media/image290.wmf"/><Relationship Id="rId645" Type="http://schemas.openxmlformats.org/officeDocument/2006/relationships/oleObject" Target="embeddings/oleObject347.bin"/><Relationship Id="rId644" Type="http://schemas.openxmlformats.org/officeDocument/2006/relationships/oleObject" Target="embeddings/oleObject346.bin"/><Relationship Id="rId643" Type="http://schemas.openxmlformats.org/officeDocument/2006/relationships/image" Target="media/image289.wmf"/><Relationship Id="rId642" Type="http://schemas.openxmlformats.org/officeDocument/2006/relationships/oleObject" Target="embeddings/oleObject345.bin"/><Relationship Id="rId641" Type="http://schemas.openxmlformats.org/officeDocument/2006/relationships/image" Target="media/image288.wmf"/><Relationship Id="rId640" Type="http://schemas.openxmlformats.org/officeDocument/2006/relationships/oleObject" Target="embeddings/oleObject344.bin"/><Relationship Id="rId64" Type="http://schemas.openxmlformats.org/officeDocument/2006/relationships/image" Target="media/image30.wmf"/><Relationship Id="rId639" Type="http://schemas.openxmlformats.org/officeDocument/2006/relationships/image" Target="media/image287.wmf"/><Relationship Id="rId638" Type="http://schemas.openxmlformats.org/officeDocument/2006/relationships/oleObject" Target="embeddings/oleObject343.bin"/><Relationship Id="rId637" Type="http://schemas.openxmlformats.org/officeDocument/2006/relationships/image" Target="media/image286.wmf"/><Relationship Id="rId636" Type="http://schemas.openxmlformats.org/officeDocument/2006/relationships/oleObject" Target="embeddings/oleObject342.bin"/><Relationship Id="rId635" Type="http://schemas.openxmlformats.org/officeDocument/2006/relationships/oleObject" Target="embeddings/oleObject341.bin"/><Relationship Id="rId634" Type="http://schemas.openxmlformats.org/officeDocument/2006/relationships/image" Target="media/image285.wmf"/><Relationship Id="rId633" Type="http://schemas.openxmlformats.org/officeDocument/2006/relationships/oleObject" Target="embeddings/oleObject340.bin"/><Relationship Id="rId632" Type="http://schemas.openxmlformats.org/officeDocument/2006/relationships/image" Target="media/image284.wmf"/><Relationship Id="rId631" Type="http://schemas.openxmlformats.org/officeDocument/2006/relationships/oleObject" Target="embeddings/oleObject339.bin"/><Relationship Id="rId630" Type="http://schemas.openxmlformats.org/officeDocument/2006/relationships/oleObject" Target="embeddings/oleObject338.bin"/><Relationship Id="rId63" Type="http://schemas.openxmlformats.org/officeDocument/2006/relationships/oleObject" Target="embeddings/oleObject25.bin"/><Relationship Id="rId629" Type="http://schemas.openxmlformats.org/officeDocument/2006/relationships/image" Target="media/image283.wmf"/><Relationship Id="rId628" Type="http://schemas.openxmlformats.org/officeDocument/2006/relationships/oleObject" Target="embeddings/oleObject337.bin"/><Relationship Id="rId627" Type="http://schemas.openxmlformats.org/officeDocument/2006/relationships/oleObject" Target="embeddings/oleObject336.bin"/><Relationship Id="rId626" Type="http://schemas.openxmlformats.org/officeDocument/2006/relationships/oleObject" Target="embeddings/oleObject335.bin"/><Relationship Id="rId625" Type="http://schemas.openxmlformats.org/officeDocument/2006/relationships/oleObject" Target="embeddings/oleObject334.bin"/><Relationship Id="rId624" Type="http://schemas.openxmlformats.org/officeDocument/2006/relationships/oleObject" Target="embeddings/oleObject333.bin"/><Relationship Id="rId623" Type="http://schemas.openxmlformats.org/officeDocument/2006/relationships/oleObject" Target="embeddings/oleObject332.bin"/><Relationship Id="rId622" Type="http://schemas.openxmlformats.org/officeDocument/2006/relationships/oleObject" Target="embeddings/oleObject331.bin"/><Relationship Id="rId621" Type="http://schemas.openxmlformats.org/officeDocument/2006/relationships/oleObject" Target="embeddings/oleObject330.bin"/><Relationship Id="rId620" Type="http://schemas.openxmlformats.org/officeDocument/2006/relationships/oleObject" Target="embeddings/oleObject329.bin"/><Relationship Id="rId62" Type="http://schemas.openxmlformats.org/officeDocument/2006/relationships/image" Target="media/image29.wmf"/><Relationship Id="rId619" Type="http://schemas.openxmlformats.org/officeDocument/2006/relationships/oleObject" Target="embeddings/oleObject328.bin"/><Relationship Id="rId618" Type="http://schemas.openxmlformats.org/officeDocument/2006/relationships/oleObject" Target="embeddings/oleObject327.bin"/><Relationship Id="rId617" Type="http://schemas.openxmlformats.org/officeDocument/2006/relationships/image" Target="media/image282.wmf"/><Relationship Id="rId616" Type="http://schemas.openxmlformats.org/officeDocument/2006/relationships/oleObject" Target="embeddings/oleObject326.bin"/><Relationship Id="rId615" Type="http://schemas.openxmlformats.org/officeDocument/2006/relationships/oleObject" Target="embeddings/oleObject325.bin"/><Relationship Id="rId614" Type="http://schemas.openxmlformats.org/officeDocument/2006/relationships/oleObject" Target="embeddings/oleObject324.bin"/><Relationship Id="rId613" Type="http://schemas.openxmlformats.org/officeDocument/2006/relationships/oleObject" Target="embeddings/oleObject323.bin"/><Relationship Id="rId612" Type="http://schemas.openxmlformats.org/officeDocument/2006/relationships/image" Target="media/image281.png"/><Relationship Id="rId611" Type="http://schemas.openxmlformats.org/officeDocument/2006/relationships/oleObject" Target="embeddings/oleObject322.bin"/><Relationship Id="rId610" Type="http://schemas.openxmlformats.org/officeDocument/2006/relationships/image" Target="media/image280.wmf"/><Relationship Id="rId61" Type="http://schemas.openxmlformats.org/officeDocument/2006/relationships/oleObject" Target="embeddings/oleObject24.bin"/><Relationship Id="rId609" Type="http://schemas.openxmlformats.org/officeDocument/2006/relationships/oleObject" Target="embeddings/oleObject321.bin"/><Relationship Id="rId608" Type="http://schemas.openxmlformats.org/officeDocument/2006/relationships/image" Target="media/image279.wmf"/><Relationship Id="rId607" Type="http://schemas.openxmlformats.org/officeDocument/2006/relationships/oleObject" Target="embeddings/oleObject320.bin"/><Relationship Id="rId606" Type="http://schemas.openxmlformats.org/officeDocument/2006/relationships/image" Target="media/image278.wmf"/><Relationship Id="rId605" Type="http://schemas.openxmlformats.org/officeDocument/2006/relationships/oleObject" Target="embeddings/oleObject319.bin"/><Relationship Id="rId604" Type="http://schemas.openxmlformats.org/officeDocument/2006/relationships/image" Target="media/image277.wmf"/><Relationship Id="rId603" Type="http://schemas.openxmlformats.org/officeDocument/2006/relationships/oleObject" Target="embeddings/oleObject318.bin"/><Relationship Id="rId602" Type="http://schemas.openxmlformats.org/officeDocument/2006/relationships/image" Target="media/image276.wmf"/><Relationship Id="rId601" Type="http://schemas.openxmlformats.org/officeDocument/2006/relationships/oleObject" Target="embeddings/oleObject317.bin"/><Relationship Id="rId600" Type="http://schemas.openxmlformats.org/officeDocument/2006/relationships/image" Target="media/image275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9" Type="http://schemas.openxmlformats.org/officeDocument/2006/relationships/oleObject" Target="embeddings/oleObject316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15.bin"/><Relationship Id="rId596" Type="http://schemas.openxmlformats.org/officeDocument/2006/relationships/image" Target="media/image273.wmf"/><Relationship Id="rId595" Type="http://schemas.openxmlformats.org/officeDocument/2006/relationships/oleObject" Target="embeddings/oleObject314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3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2.bin"/><Relationship Id="rId590" Type="http://schemas.openxmlformats.org/officeDocument/2006/relationships/image" Target="media/image270.wmf"/><Relationship Id="rId59" Type="http://schemas.openxmlformats.org/officeDocument/2006/relationships/image" Target="media/image28.png"/><Relationship Id="rId589" Type="http://schemas.openxmlformats.org/officeDocument/2006/relationships/oleObject" Target="embeddings/oleObject311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0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09.bin"/><Relationship Id="rId584" Type="http://schemas.openxmlformats.org/officeDocument/2006/relationships/oleObject" Target="embeddings/oleObject308.bin"/><Relationship Id="rId583" Type="http://schemas.openxmlformats.org/officeDocument/2006/relationships/oleObject" Target="embeddings/oleObject307.bin"/><Relationship Id="rId582" Type="http://schemas.openxmlformats.org/officeDocument/2006/relationships/image" Target="media/image267.wmf"/><Relationship Id="rId581" Type="http://schemas.openxmlformats.org/officeDocument/2006/relationships/oleObject" Target="embeddings/oleObject306.bin"/><Relationship Id="rId580" Type="http://schemas.openxmlformats.org/officeDocument/2006/relationships/image" Target="media/image266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05.bin"/><Relationship Id="rId578" Type="http://schemas.openxmlformats.org/officeDocument/2006/relationships/image" Target="media/image265.wmf"/><Relationship Id="rId577" Type="http://schemas.openxmlformats.org/officeDocument/2006/relationships/oleObject" Target="embeddings/oleObject304.bin"/><Relationship Id="rId576" Type="http://schemas.openxmlformats.org/officeDocument/2006/relationships/image" Target="media/image264.wmf"/><Relationship Id="rId575" Type="http://schemas.openxmlformats.org/officeDocument/2006/relationships/oleObject" Target="embeddings/oleObject303.bin"/><Relationship Id="rId574" Type="http://schemas.openxmlformats.org/officeDocument/2006/relationships/image" Target="media/image263.wmf"/><Relationship Id="rId573" Type="http://schemas.openxmlformats.org/officeDocument/2006/relationships/oleObject" Target="embeddings/oleObject302.bin"/><Relationship Id="rId572" Type="http://schemas.openxmlformats.org/officeDocument/2006/relationships/image" Target="media/image262.wmf"/><Relationship Id="rId571" Type="http://schemas.openxmlformats.org/officeDocument/2006/relationships/oleObject" Target="embeddings/oleObject301.bin"/><Relationship Id="rId570" Type="http://schemas.openxmlformats.org/officeDocument/2006/relationships/image" Target="media/image261.wmf"/><Relationship Id="rId57" Type="http://schemas.openxmlformats.org/officeDocument/2006/relationships/oleObject" Target="embeddings/oleObject22.bin"/><Relationship Id="rId569" Type="http://schemas.openxmlformats.org/officeDocument/2006/relationships/oleObject" Target="embeddings/oleObject300.bin"/><Relationship Id="rId568" Type="http://schemas.openxmlformats.org/officeDocument/2006/relationships/image" Target="media/image260.wmf"/><Relationship Id="rId567" Type="http://schemas.openxmlformats.org/officeDocument/2006/relationships/oleObject" Target="embeddings/oleObject299.bin"/><Relationship Id="rId566" Type="http://schemas.openxmlformats.org/officeDocument/2006/relationships/image" Target="media/image259.wmf"/><Relationship Id="rId565" Type="http://schemas.openxmlformats.org/officeDocument/2006/relationships/oleObject" Target="embeddings/oleObject298.bin"/><Relationship Id="rId564" Type="http://schemas.openxmlformats.org/officeDocument/2006/relationships/image" Target="media/image258.wmf"/><Relationship Id="rId563" Type="http://schemas.openxmlformats.org/officeDocument/2006/relationships/oleObject" Target="embeddings/oleObject297.bin"/><Relationship Id="rId562" Type="http://schemas.openxmlformats.org/officeDocument/2006/relationships/image" Target="media/image257.wmf"/><Relationship Id="rId561" Type="http://schemas.openxmlformats.org/officeDocument/2006/relationships/oleObject" Target="embeddings/oleObject296.bin"/><Relationship Id="rId560" Type="http://schemas.openxmlformats.org/officeDocument/2006/relationships/oleObject" Target="embeddings/oleObject295.bin"/><Relationship Id="rId56" Type="http://schemas.openxmlformats.org/officeDocument/2006/relationships/image" Target="media/image26.wmf"/><Relationship Id="rId559" Type="http://schemas.openxmlformats.org/officeDocument/2006/relationships/image" Target="media/image256.wmf"/><Relationship Id="rId558" Type="http://schemas.openxmlformats.org/officeDocument/2006/relationships/oleObject" Target="embeddings/oleObject294.bin"/><Relationship Id="rId557" Type="http://schemas.openxmlformats.org/officeDocument/2006/relationships/image" Target="media/image255.wmf"/><Relationship Id="rId556" Type="http://schemas.openxmlformats.org/officeDocument/2006/relationships/oleObject" Target="embeddings/oleObject293.bin"/><Relationship Id="rId555" Type="http://schemas.openxmlformats.org/officeDocument/2006/relationships/image" Target="media/image254.wmf"/><Relationship Id="rId554" Type="http://schemas.openxmlformats.org/officeDocument/2006/relationships/oleObject" Target="embeddings/oleObject292.bin"/><Relationship Id="rId553" Type="http://schemas.openxmlformats.org/officeDocument/2006/relationships/oleObject" Target="embeddings/oleObject291.bin"/><Relationship Id="rId552" Type="http://schemas.openxmlformats.org/officeDocument/2006/relationships/image" Target="media/image253.wmf"/><Relationship Id="rId551" Type="http://schemas.openxmlformats.org/officeDocument/2006/relationships/oleObject" Target="embeddings/oleObject290.bin"/><Relationship Id="rId550" Type="http://schemas.openxmlformats.org/officeDocument/2006/relationships/image" Target="media/image252.wmf"/><Relationship Id="rId55" Type="http://schemas.openxmlformats.org/officeDocument/2006/relationships/oleObject" Target="embeddings/oleObject21.bin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1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0.wmf"/><Relationship Id="rId545" Type="http://schemas.openxmlformats.org/officeDocument/2006/relationships/oleObject" Target="embeddings/oleObject287.bin"/><Relationship Id="rId544" Type="http://schemas.openxmlformats.org/officeDocument/2006/relationships/image" Target="media/image249.png"/><Relationship Id="rId543" Type="http://schemas.openxmlformats.org/officeDocument/2006/relationships/image" Target="media/image248.png"/><Relationship Id="rId542" Type="http://schemas.openxmlformats.org/officeDocument/2006/relationships/image" Target="media/image247.png"/><Relationship Id="rId541" Type="http://schemas.openxmlformats.org/officeDocument/2006/relationships/image" Target="media/image246.wmf"/><Relationship Id="rId540" Type="http://schemas.openxmlformats.org/officeDocument/2006/relationships/oleObject" Target="embeddings/oleObject286.bin"/><Relationship Id="rId54" Type="http://schemas.openxmlformats.org/officeDocument/2006/relationships/image" Target="media/image25.wmf"/><Relationship Id="rId539" Type="http://schemas.openxmlformats.org/officeDocument/2006/relationships/image" Target="media/image245.wmf"/><Relationship Id="rId538" Type="http://schemas.openxmlformats.org/officeDocument/2006/relationships/oleObject" Target="embeddings/oleObject285.bin"/><Relationship Id="rId537" Type="http://schemas.openxmlformats.org/officeDocument/2006/relationships/image" Target="media/image244.wmf"/><Relationship Id="rId536" Type="http://schemas.openxmlformats.org/officeDocument/2006/relationships/oleObject" Target="embeddings/oleObject284.bin"/><Relationship Id="rId535" Type="http://schemas.openxmlformats.org/officeDocument/2006/relationships/oleObject" Target="embeddings/oleObject283.bin"/><Relationship Id="rId534" Type="http://schemas.openxmlformats.org/officeDocument/2006/relationships/image" Target="media/image243.wmf"/><Relationship Id="rId533" Type="http://schemas.openxmlformats.org/officeDocument/2006/relationships/oleObject" Target="embeddings/oleObject282.bin"/><Relationship Id="rId532" Type="http://schemas.openxmlformats.org/officeDocument/2006/relationships/image" Target="media/image242.wmf"/><Relationship Id="rId531" Type="http://schemas.openxmlformats.org/officeDocument/2006/relationships/oleObject" Target="embeddings/oleObject281.bin"/><Relationship Id="rId530" Type="http://schemas.openxmlformats.org/officeDocument/2006/relationships/image" Target="media/image241.wmf"/><Relationship Id="rId53" Type="http://schemas.openxmlformats.org/officeDocument/2006/relationships/oleObject" Target="embeddings/oleObject20.bin"/><Relationship Id="rId529" Type="http://schemas.openxmlformats.org/officeDocument/2006/relationships/oleObject" Target="embeddings/oleObject280.bin"/><Relationship Id="rId528" Type="http://schemas.openxmlformats.org/officeDocument/2006/relationships/oleObject" Target="embeddings/oleObject279.bin"/><Relationship Id="rId527" Type="http://schemas.openxmlformats.org/officeDocument/2006/relationships/image" Target="media/image240.wmf"/><Relationship Id="rId526" Type="http://schemas.openxmlformats.org/officeDocument/2006/relationships/oleObject" Target="embeddings/oleObject278.bin"/><Relationship Id="rId525" Type="http://schemas.openxmlformats.org/officeDocument/2006/relationships/image" Target="media/image239.wmf"/><Relationship Id="rId524" Type="http://schemas.openxmlformats.org/officeDocument/2006/relationships/oleObject" Target="embeddings/oleObject277.bin"/><Relationship Id="rId523" Type="http://schemas.openxmlformats.org/officeDocument/2006/relationships/oleObject" Target="embeddings/oleObject276.bin"/><Relationship Id="rId522" Type="http://schemas.openxmlformats.org/officeDocument/2006/relationships/image" Target="media/image238.w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37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74.bin"/><Relationship Id="rId518" Type="http://schemas.openxmlformats.org/officeDocument/2006/relationships/image" Target="media/image236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35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4.wmf"/><Relationship Id="rId513" Type="http://schemas.openxmlformats.org/officeDocument/2006/relationships/oleObject" Target="embeddings/oleObject271.bin"/><Relationship Id="rId512" Type="http://schemas.openxmlformats.org/officeDocument/2006/relationships/image" Target="media/image233.wmf"/><Relationship Id="rId511" Type="http://schemas.openxmlformats.org/officeDocument/2006/relationships/oleObject" Target="embeddings/oleObject270.bin"/><Relationship Id="rId510" Type="http://schemas.openxmlformats.org/officeDocument/2006/relationships/image" Target="media/image232.wmf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69.bin"/><Relationship Id="rId508" Type="http://schemas.openxmlformats.org/officeDocument/2006/relationships/oleObject" Target="embeddings/oleObject268.bin"/><Relationship Id="rId507" Type="http://schemas.openxmlformats.org/officeDocument/2006/relationships/image" Target="media/image231.wmf"/><Relationship Id="rId506" Type="http://schemas.openxmlformats.org/officeDocument/2006/relationships/oleObject" Target="embeddings/oleObject267.bin"/><Relationship Id="rId505" Type="http://schemas.openxmlformats.org/officeDocument/2006/relationships/image" Target="media/image230.png"/><Relationship Id="rId504" Type="http://schemas.openxmlformats.org/officeDocument/2006/relationships/oleObject" Target="embeddings/oleObject266.bin"/><Relationship Id="rId503" Type="http://schemas.openxmlformats.org/officeDocument/2006/relationships/oleObject" Target="embeddings/oleObject265.bin"/><Relationship Id="rId502" Type="http://schemas.openxmlformats.org/officeDocument/2006/relationships/oleObject" Target="embeddings/oleObject264.bin"/><Relationship Id="rId501" Type="http://schemas.openxmlformats.org/officeDocument/2006/relationships/image" Target="media/image229.png"/><Relationship Id="rId500" Type="http://schemas.openxmlformats.org/officeDocument/2006/relationships/image" Target="media/image228.wmf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oleObject" Target="embeddings/oleObject263.bin"/><Relationship Id="rId498" Type="http://schemas.openxmlformats.org/officeDocument/2006/relationships/oleObject" Target="embeddings/oleObject262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1.bin"/><Relationship Id="rId495" Type="http://schemas.openxmlformats.org/officeDocument/2006/relationships/oleObject" Target="embeddings/oleObject260.bin"/><Relationship Id="rId494" Type="http://schemas.openxmlformats.org/officeDocument/2006/relationships/oleObject" Target="embeddings/oleObject259.bin"/><Relationship Id="rId493" Type="http://schemas.openxmlformats.org/officeDocument/2006/relationships/image" Target="media/image226.png"/><Relationship Id="rId492" Type="http://schemas.openxmlformats.org/officeDocument/2006/relationships/image" Target="media/image225.wmf"/><Relationship Id="rId491" Type="http://schemas.openxmlformats.org/officeDocument/2006/relationships/oleObject" Target="embeddings/oleObject258.bin"/><Relationship Id="rId490" Type="http://schemas.openxmlformats.org/officeDocument/2006/relationships/image" Target="media/image224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57.bin"/><Relationship Id="rId488" Type="http://schemas.openxmlformats.org/officeDocument/2006/relationships/oleObject" Target="embeddings/oleObject256.bin"/><Relationship Id="rId487" Type="http://schemas.openxmlformats.org/officeDocument/2006/relationships/image" Target="media/image223.wmf"/><Relationship Id="rId486" Type="http://schemas.openxmlformats.org/officeDocument/2006/relationships/oleObject" Target="embeddings/oleObject255.bin"/><Relationship Id="rId485" Type="http://schemas.openxmlformats.org/officeDocument/2006/relationships/image" Target="media/image222.wmf"/><Relationship Id="rId484" Type="http://schemas.openxmlformats.org/officeDocument/2006/relationships/oleObject" Target="embeddings/oleObject254.bin"/><Relationship Id="rId483" Type="http://schemas.openxmlformats.org/officeDocument/2006/relationships/image" Target="media/image221.wmf"/><Relationship Id="rId482" Type="http://schemas.openxmlformats.org/officeDocument/2006/relationships/oleObject" Target="embeddings/oleObject253.bin"/><Relationship Id="rId481" Type="http://schemas.openxmlformats.org/officeDocument/2006/relationships/oleObject" Target="embeddings/oleObject252.bin"/><Relationship Id="rId480" Type="http://schemas.openxmlformats.org/officeDocument/2006/relationships/oleObject" Target="embeddings/oleObject251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50.bin"/><Relationship Id="rId478" Type="http://schemas.openxmlformats.org/officeDocument/2006/relationships/image" Target="media/image220.wmf"/><Relationship Id="rId477" Type="http://schemas.openxmlformats.org/officeDocument/2006/relationships/oleObject" Target="embeddings/oleObject249.bin"/><Relationship Id="rId476" Type="http://schemas.openxmlformats.org/officeDocument/2006/relationships/image" Target="media/image219.png"/><Relationship Id="rId475" Type="http://schemas.openxmlformats.org/officeDocument/2006/relationships/image" Target="media/image218.png"/><Relationship Id="rId474" Type="http://schemas.openxmlformats.org/officeDocument/2006/relationships/image" Target="media/image217.wmf"/><Relationship Id="rId473" Type="http://schemas.openxmlformats.org/officeDocument/2006/relationships/oleObject" Target="embeddings/oleObject248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47.bin"/><Relationship Id="rId470" Type="http://schemas.openxmlformats.org/officeDocument/2006/relationships/oleObject" Target="embeddings/oleObject246.bin"/><Relationship Id="rId47" Type="http://schemas.openxmlformats.org/officeDocument/2006/relationships/oleObject" Target="embeddings/oleObject17.bin"/><Relationship Id="rId469" Type="http://schemas.openxmlformats.org/officeDocument/2006/relationships/oleObject" Target="embeddings/oleObject245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4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3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2.bin"/><Relationship Id="rId462" Type="http://schemas.openxmlformats.org/officeDocument/2006/relationships/image" Target="media/image212.png"/><Relationship Id="rId461" Type="http://schemas.openxmlformats.org/officeDocument/2006/relationships/image" Target="media/image211.wmf"/><Relationship Id="rId460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459" Type="http://schemas.openxmlformats.org/officeDocument/2006/relationships/image" Target="media/image210.png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0.bin"/><Relationship Id="rId456" Type="http://schemas.openxmlformats.org/officeDocument/2006/relationships/oleObject" Target="embeddings/oleObject239.bin"/><Relationship Id="rId455" Type="http://schemas.openxmlformats.org/officeDocument/2006/relationships/oleObject" Target="embeddings/oleObject238.bin"/><Relationship Id="rId454" Type="http://schemas.openxmlformats.org/officeDocument/2006/relationships/image" Target="media/image208.wmf"/><Relationship Id="rId453" Type="http://schemas.openxmlformats.org/officeDocument/2006/relationships/oleObject" Target="embeddings/oleObject237.bin"/><Relationship Id="rId452" Type="http://schemas.openxmlformats.org/officeDocument/2006/relationships/image" Target="media/image207.wmf"/><Relationship Id="rId451" Type="http://schemas.openxmlformats.org/officeDocument/2006/relationships/oleObject" Target="embeddings/oleObject236.bin"/><Relationship Id="rId450" Type="http://schemas.openxmlformats.org/officeDocument/2006/relationships/image" Target="media/image206.wmf"/><Relationship Id="rId45" Type="http://schemas.openxmlformats.org/officeDocument/2006/relationships/oleObject" Target="embeddings/oleObject16.bin"/><Relationship Id="rId449" Type="http://schemas.openxmlformats.org/officeDocument/2006/relationships/oleObject" Target="embeddings/oleObject235.bin"/><Relationship Id="rId448" Type="http://schemas.openxmlformats.org/officeDocument/2006/relationships/image" Target="media/image205.wmf"/><Relationship Id="rId447" Type="http://schemas.openxmlformats.org/officeDocument/2006/relationships/oleObject" Target="embeddings/oleObject234.bin"/><Relationship Id="rId446" Type="http://schemas.openxmlformats.org/officeDocument/2006/relationships/image" Target="media/image204.wmf"/><Relationship Id="rId445" Type="http://schemas.openxmlformats.org/officeDocument/2006/relationships/oleObject" Target="embeddings/oleObject233.bin"/><Relationship Id="rId444" Type="http://schemas.openxmlformats.org/officeDocument/2006/relationships/image" Target="media/image203.wmf"/><Relationship Id="rId443" Type="http://schemas.openxmlformats.org/officeDocument/2006/relationships/oleObject" Target="embeddings/oleObject232.bin"/><Relationship Id="rId442" Type="http://schemas.openxmlformats.org/officeDocument/2006/relationships/image" Target="media/image202.wmf"/><Relationship Id="rId441" Type="http://schemas.openxmlformats.org/officeDocument/2006/relationships/oleObject" Target="embeddings/oleObject231.bin"/><Relationship Id="rId440" Type="http://schemas.openxmlformats.org/officeDocument/2006/relationships/oleObject" Target="embeddings/oleObject230.bin"/><Relationship Id="rId44" Type="http://schemas.openxmlformats.org/officeDocument/2006/relationships/oleObject" Target="embeddings/oleObject15.bin"/><Relationship Id="rId439" Type="http://schemas.openxmlformats.org/officeDocument/2006/relationships/image" Target="media/image201.wmf"/><Relationship Id="rId438" Type="http://schemas.openxmlformats.org/officeDocument/2006/relationships/image" Target="media/image200.wmf"/><Relationship Id="rId437" Type="http://schemas.openxmlformats.org/officeDocument/2006/relationships/oleObject" Target="embeddings/oleObject229.bin"/><Relationship Id="rId436" Type="http://schemas.openxmlformats.org/officeDocument/2006/relationships/image" Target="media/image199.wmf"/><Relationship Id="rId435" Type="http://schemas.openxmlformats.org/officeDocument/2006/relationships/oleObject" Target="embeddings/oleObject228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27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26.bin"/><Relationship Id="rId430" Type="http://schemas.openxmlformats.org/officeDocument/2006/relationships/image" Target="media/image196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5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4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3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2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1.bin"/><Relationship Id="rId420" Type="http://schemas.openxmlformats.org/officeDocument/2006/relationships/image" Target="media/image191.wmf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20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19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18.bin"/><Relationship Id="rId414" Type="http://schemas.openxmlformats.org/officeDocument/2006/relationships/image" Target="media/image188.wmf"/><Relationship Id="rId413" Type="http://schemas.openxmlformats.org/officeDocument/2006/relationships/oleObject" Target="embeddings/oleObject217.bin"/><Relationship Id="rId412" Type="http://schemas.openxmlformats.org/officeDocument/2006/relationships/image" Target="media/image187.wmf"/><Relationship Id="rId411" Type="http://schemas.openxmlformats.org/officeDocument/2006/relationships/oleObject" Target="embeddings/oleObject216.bin"/><Relationship Id="rId410" Type="http://schemas.openxmlformats.org/officeDocument/2006/relationships/image" Target="media/image186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5.bin"/><Relationship Id="rId408" Type="http://schemas.openxmlformats.org/officeDocument/2006/relationships/image" Target="media/image185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2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1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0.wmf"/><Relationship Id="rId397" Type="http://schemas.openxmlformats.org/officeDocument/2006/relationships/oleObject" Target="embeddings/oleObject209.bin"/><Relationship Id="rId396" Type="http://schemas.openxmlformats.org/officeDocument/2006/relationships/image" Target="media/image179.wmf"/><Relationship Id="rId395" Type="http://schemas.openxmlformats.org/officeDocument/2006/relationships/oleObject" Target="embeddings/oleObject208.bin"/><Relationship Id="rId394" Type="http://schemas.openxmlformats.org/officeDocument/2006/relationships/oleObject" Target="embeddings/oleObject207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05.bin"/><Relationship Id="rId39" Type="http://schemas.openxmlformats.org/officeDocument/2006/relationships/image" Target="media/image18.wmf"/><Relationship Id="rId389" Type="http://schemas.openxmlformats.org/officeDocument/2006/relationships/image" Target="media/image176.wmf"/><Relationship Id="rId388" Type="http://schemas.openxmlformats.org/officeDocument/2006/relationships/oleObject" Target="embeddings/oleObject204.bin"/><Relationship Id="rId387" Type="http://schemas.openxmlformats.org/officeDocument/2006/relationships/image" Target="media/image175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74.wmf"/><Relationship Id="rId384" Type="http://schemas.openxmlformats.org/officeDocument/2006/relationships/oleObject" Target="embeddings/oleObject202.bin"/><Relationship Id="rId383" Type="http://schemas.openxmlformats.org/officeDocument/2006/relationships/image" Target="media/image173.wmf"/><Relationship Id="rId382" Type="http://schemas.openxmlformats.org/officeDocument/2006/relationships/oleObject" Target="embeddings/oleObject201.bin"/><Relationship Id="rId381" Type="http://schemas.openxmlformats.org/officeDocument/2006/relationships/image" Target="media/image172.wmf"/><Relationship Id="rId380" Type="http://schemas.openxmlformats.org/officeDocument/2006/relationships/oleObject" Target="embeddings/oleObject200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71.wmf"/><Relationship Id="rId378" Type="http://schemas.openxmlformats.org/officeDocument/2006/relationships/oleObject" Target="embeddings/oleObject199.bin"/><Relationship Id="rId377" Type="http://schemas.openxmlformats.org/officeDocument/2006/relationships/image" Target="media/image170.wmf"/><Relationship Id="rId376" Type="http://schemas.openxmlformats.org/officeDocument/2006/relationships/oleObject" Target="embeddings/oleObject198.bin"/><Relationship Id="rId375" Type="http://schemas.openxmlformats.org/officeDocument/2006/relationships/image" Target="media/image169.png"/><Relationship Id="rId374" Type="http://schemas.openxmlformats.org/officeDocument/2006/relationships/oleObject" Target="embeddings/oleObject197.bin"/><Relationship Id="rId373" Type="http://schemas.openxmlformats.org/officeDocument/2006/relationships/oleObject" Target="embeddings/oleObject196.bin"/><Relationship Id="rId372" Type="http://schemas.openxmlformats.org/officeDocument/2006/relationships/oleObject" Target="embeddings/oleObject195.bin"/><Relationship Id="rId371" Type="http://schemas.openxmlformats.org/officeDocument/2006/relationships/oleObject" Target="embeddings/oleObject194.bin"/><Relationship Id="rId370" Type="http://schemas.openxmlformats.org/officeDocument/2006/relationships/image" Target="media/image168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67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66.wmf"/><Relationship Id="rId365" Type="http://schemas.openxmlformats.org/officeDocument/2006/relationships/oleObject" Target="embeddings/oleObject191.bin"/><Relationship Id="rId364" Type="http://schemas.openxmlformats.org/officeDocument/2006/relationships/image" Target="media/image165.wmf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4.wmf"/><Relationship Id="rId361" Type="http://schemas.openxmlformats.org/officeDocument/2006/relationships/oleObject" Target="embeddings/oleObject189.bin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63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2.png"/><Relationship Id="rId356" Type="http://schemas.openxmlformats.org/officeDocument/2006/relationships/image" Target="media/image161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0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59.wmf"/><Relationship Id="rId351" Type="http://schemas.openxmlformats.org/officeDocument/2006/relationships/oleObject" Target="embeddings/oleObject184.bin"/><Relationship Id="rId350" Type="http://schemas.openxmlformats.org/officeDocument/2006/relationships/oleObject" Target="embeddings/oleObject183.bin"/><Relationship Id="rId35" Type="http://schemas.openxmlformats.org/officeDocument/2006/relationships/image" Target="media/image16.wmf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0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76.bin"/><Relationship Id="rId336" Type="http://schemas.openxmlformats.org/officeDocument/2006/relationships/image" Target="media/image152.wmf"/><Relationship Id="rId335" Type="http://schemas.openxmlformats.org/officeDocument/2006/relationships/oleObject" Target="embeddings/oleObject175.bin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5.wmf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1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0.bin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5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6.bin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4.wmf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38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37.wmf"/><Relationship Id="rId302" Type="http://schemas.openxmlformats.org/officeDocument/2006/relationships/oleObject" Target="embeddings/oleObject157.bin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4.png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3.png"/><Relationship Id="rId289" Type="http://schemas.openxmlformats.org/officeDocument/2006/relationships/image" Target="media/image131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27.wmf"/><Relationship Id="rId280" Type="http://schemas.openxmlformats.org/officeDocument/2006/relationships/oleObject" Target="embeddings/oleObject145.bin"/><Relationship Id="rId28" Type="http://schemas.openxmlformats.org/officeDocument/2006/relationships/image" Target="media/image12.png"/><Relationship Id="rId279" Type="http://schemas.openxmlformats.org/officeDocument/2006/relationships/image" Target="media/image126.wmf"/><Relationship Id="rId278" Type="http://schemas.openxmlformats.org/officeDocument/2006/relationships/oleObject" Target="embeddings/oleObject144.bin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4.png"/><Relationship Id="rId273" Type="http://schemas.openxmlformats.org/officeDocument/2006/relationships/image" Target="media/image123.png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1.wmf"/><Relationship Id="rId27" Type="http://schemas.openxmlformats.org/officeDocument/2006/relationships/image" Target="media/image11.png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0.png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9.png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2.png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3.bin"/><Relationship Id="rId240" Type="http://schemas.openxmlformats.org/officeDocument/2006/relationships/oleObject" Target="embeddings/oleObject122.bin"/><Relationship Id="rId24" Type="http://schemas.openxmlformats.org/officeDocument/2006/relationships/image" Target="media/image8.png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image" Target="media/image107.png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png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png"/><Relationship Id="rId177" Type="http://schemas.openxmlformats.org/officeDocument/2006/relationships/image" Target="media/image83.png"/><Relationship Id="rId176" Type="http://schemas.openxmlformats.org/officeDocument/2006/relationships/image" Target="media/image82.png"/><Relationship Id="rId175" Type="http://schemas.openxmlformats.org/officeDocument/2006/relationships/image" Target="media/image81.png"/><Relationship Id="rId174" Type="http://schemas.openxmlformats.org/officeDocument/2006/relationships/image" Target="media/image80.png"/><Relationship Id="rId173" Type="http://schemas.openxmlformats.org/officeDocument/2006/relationships/image" Target="media/image79.wmf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4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png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92D79C-B025-4D1F-BC34-F20BFC5240A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7851</Words>
  <Characters>8800</Characters>
  <Lines>151</Lines>
  <Paragraphs>42</Paragraphs>
  <TotalTime>4</TotalTime>
  <ScaleCrop>false</ScaleCrop>
  <LinksUpToDate>false</LinksUpToDate>
  <CharactersWithSpaces>898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15:50:00Z</dcterms:created>
  <dc:creator>学科网试题生产平台</dc:creator>
  <dc:description>3054785611210752</dc:description>
  <cp:lastModifiedBy>上帝掷骰子吗</cp:lastModifiedBy>
  <dcterms:modified xsi:type="dcterms:W3CDTF">2024-07-18T18:18:3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D38C02200024257BD04F46F2FC205A3</vt:lpwstr>
  </property>
</Properties>
</file>